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1.xml" ContentType="application/inkml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2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7" r:id="rId2"/>
    <p:sldId id="356" r:id="rId3"/>
    <p:sldId id="345" r:id="rId4"/>
    <p:sldId id="372" r:id="rId5"/>
    <p:sldId id="376" r:id="rId6"/>
    <p:sldId id="379" r:id="rId7"/>
    <p:sldId id="381" r:id="rId8"/>
    <p:sldId id="373" r:id="rId9"/>
    <p:sldId id="377" r:id="rId10"/>
    <p:sldId id="374" r:id="rId11"/>
    <p:sldId id="378" r:id="rId12"/>
    <p:sldId id="385" r:id="rId13"/>
    <p:sldId id="386" r:id="rId14"/>
    <p:sldId id="375" r:id="rId15"/>
    <p:sldId id="380" r:id="rId16"/>
    <p:sldId id="383" r:id="rId17"/>
    <p:sldId id="382" r:id="rId18"/>
    <p:sldId id="384" r:id="rId19"/>
    <p:sldId id="387" r:id="rId20"/>
    <p:sldId id="371" r:id="rId21"/>
  </p:sldIdLst>
  <p:sldSz cx="24384000" cy="13716000"/>
  <p:notesSz cx="6858000" cy="9144000"/>
  <p:custDataLst>
    <p:tags r:id="rId2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66"/>
    <a:srgbClr val="3333FF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31" d="100"/>
          <a:sy n="31" d="100"/>
        </p:scale>
        <p:origin x="162" y="3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366" max="1366" units="cm"/>
          <inkml:channel name="Y" type="integer" max="770" units="cm"/>
          <inkml:channel name="T" type="integer" max="2.14748E9" units="dev"/>
        </inkml:traceFormat>
        <inkml:channelProperties>
          <inkml:channelProperty channel="X" name="resolution" value="79.4186" units="1/cm"/>
          <inkml:channelProperty channel="Y" name="resolution" value="39.89637" units="1/cm"/>
          <inkml:channelProperty channel="T" name="resolution" value="1" units="1/dev"/>
        </inkml:channelProperties>
      </inkml:inkSource>
      <inkml:timestamp xml:id="ts0" timeString="2021-08-25T14:27:23.5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870 17214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366" max="1366" units="cm"/>
          <inkml:channel name="Y" type="integer" max="770" units="cm"/>
          <inkml:channel name="T" type="integer" max="2.14748E9" units="dev"/>
        </inkml:traceFormat>
        <inkml:channelProperties>
          <inkml:channelProperty channel="X" name="resolution" value="79.4186" units="1/cm"/>
          <inkml:channelProperty channel="Y" name="resolution" value="39.89637" units="1/cm"/>
          <inkml:channelProperty channel="T" name="resolution" value="1" units="1/dev"/>
        </inkml:channelProperties>
      </inkml:inkSource>
      <inkml:timestamp xml:id="ts0" timeString="2021-08-25T14:11:29.4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515 27285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7511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5811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5802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2131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641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3568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2996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8791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24815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3052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718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0632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2313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8486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03411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864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38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0" Type="http://schemas.openxmlformats.org/officeDocument/2006/relationships/image" Target="../media/image36.png"/><Relationship Id="rId4" Type="http://schemas.openxmlformats.org/officeDocument/2006/relationships/image" Target="../media/image61.png"/><Relationship Id="rId9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2.png"/><Relationship Id="rId7" Type="http://schemas.openxmlformats.org/officeDocument/2006/relationships/image" Target="../media/image72.png"/><Relationship Id="rId12" Type="http://schemas.openxmlformats.org/officeDocument/2006/relationships/image" Target="../media/image40.png"/><Relationship Id="rId17" Type="http://schemas.openxmlformats.org/officeDocument/2006/relationships/image" Target="../media/image80.png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7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image" Target="../media/image39.png"/><Relationship Id="rId5" Type="http://schemas.openxmlformats.org/officeDocument/2006/relationships/image" Target="../media/image70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75.png"/><Relationship Id="rId4" Type="http://schemas.openxmlformats.org/officeDocument/2006/relationships/image" Target="../media/image60.png"/><Relationship Id="rId9" Type="http://schemas.openxmlformats.org/officeDocument/2006/relationships/image" Target="../media/image74.png"/><Relationship Id="rId1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10.png"/><Relationship Id="rId4" Type="http://schemas.openxmlformats.org/officeDocument/2006/relationships/customXml" Target="../ink/ink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png"/><Relationship Id="rId4" Type="http://schemas.openxmlformats.org/officeDocument/2006/relationships/image" Target="../media/image12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47.png"/><Relationship Id="rId7" Type="http://schemas.openxmlformats.org/officeDocument/2006/relationships/image" Target="../media/image38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0.png"/><Relationship Id="rId11" Type="http://schemas.openxmlformats.org/officeDocument/2006/relationships/image" Target="../media/image420.png"/><Relationship Id="rId5" Type="http://schemas.openxmlformats.org/officeDocument/2006/relationships/image" Target="../media/image360.png"/><Relationship Id="rId10" Type="http://schemas.openxmlformats.org/officeDocument/2006/relationships/image" Target="../media/image410.png"/><Relationship Id="rId4" Type="http://schemas.openxmlformats.org/officeDocument/2006/relationships/image" Target="../media/image350.png"/><Relationship Id="rId9" Type="http://schemas.openxmlformats.org/officeDocument/2006/relationships/image" Target="../media/image40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13" Type="http://schemas.openxmlformats.org/officeDocument/2006/relationships/image" Target="../media/image6.wmf"/><Relationship Id="rId7" Type="http://schemas.openxmlformats.org/officeDocument/2006/relationships/image" Target="../media/image84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50.png"/><Relationship Id="rId2" Type="http://schemas.openxmlformats.org/officeDocument/2006/relationships/notesSlide" Target="../notesSlides/notesSlide15.xml"/><Relationship Id="rId16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3.png"/><Relationship Id="rId11" Type="http://schemas.openxmlformats.org/officeDocument/2006/relationships/image" Target="../media/image88.png"/><Relationship Id="rId5" Type="http://schemas.openxmlformats.org/officeDocument/2006/relationships/image" Target="../media/image82.png"/><Relationship Id="rId15" Type="http://schemas.openxmlformats.org/officeDocument/2006/relationships/image" Target="../media/image89.png"/><Relationship Id="rId10" Type="http://schemas.openxmlformats.org/officeDocument/2006/relationships/image" Target="../media/image87.png"/><Relationship Id="rId4" Type="http://schemas.openxmlformats.org/officeDocument/2006/relationships/image" Target="../media/image60.png"/><Relationship Id="rId9" Type="http://schemas.openxmlformats.org/officeDocument/2006/relationships/image" Target="../media/image86.png"/><Relationship Id="rId1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13" Type="http://schemas.openxmlformats.org/officeDocument/2006/relationships/image" Target="../media/image113.png"/><Relationship Id="rId7" Type="http://schemas.openxmlformats.org/officeDocument/2006/relationships/image" Target="../media/image110.png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7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11" Type="http://schemas.openxmlformats.org/officeDocument/2006/relationships/image" Target="../media/image51.wmf"/><Relationship Id="rId5" Type="http://schemas.openxmlformats.org/officeDocument/2006/relationships/image" Target="../media/image108.png"/><Relationship Id="rId15" Type="http://schemas.openxmlformats.org/officeDocument/2006/relationships/image" Target="../media/image6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07.png"/><Relationship Id="rId9" Type="http://schemas.openxmlformats.org/officeDocument/2006/relationships/image" Target="../media/image112.png"/><Relationship Id="rId14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03.png"/><Relationship Id="rId18" Type="http://schemas.openxmlformats.org/officeDocument/2006/relationships/image" Target="../media/image11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2.png"/><Relationship Id="rId17" Type="http://schemas.openxmlformats.org/officeDocument/2006/relationships/image" Target="../media/image105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10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9.png"/><Relationship Id="rId11" Type="http://schemas.openxmlformats.org/officeDocument/2006/relationships/image" Target="../media/image101.png"/><Relationship Id="rId5" Type="http://schemas.openxmlformats.org/officeDocument/2006/relationships/image" Target="../media/image98.png"/><Relationship Id="rId15" Type="http://schemas.openxmlformats.org/officeDocument/2006/relationships/image" Target="../media/image97.png"/><Relationship Id="rId10" Type="http://schemas.openxmlformats.org/officeDocument/2006/relationships/image" Target="../media/image100.png"/><Relationship Id="rId19" Type="http://schemas.openxmlformats.org/officeDocument/2006/relationships/image" Target="../media/image115.png"/><Relationship Id="rId4" Type="http://schemas.openxmlformats.org/officeDocument/2006/relationships/image" Target="../media/image60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8.png"/><Relationship Id="rId18" Type="http://schemas.openxmlformats.org/officeDocument/2006/relationships/image" Target="../media/image134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7.png"/><Relationship Id="rId17" Type="http://schemas.openxmlformats.org/officeDocument/2006/relationships/image" Target="../media/image133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3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31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png"/><Relationship Id="rId13" Type="http://schemas.openxmlformats.org/officeDocument/2006/relationships/image" Target="../media/image14.emf"/><Relationship Id="rId3" Type="http://schemas.openxmlformats.org/officeDocument/2006/relationships/image" Target="../media/image47.png"/><Relationship Id="rId7" Type="http://schemas.openxmlformats.org/officeDocument/2006/relationships/image" Target="../media/image910.png"/><Relationship Id="rId12" Type="http://schemas.openxmlformats.org/officeDocument/2006/relationships/customXml" Target="../ink/ink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png"/><Relationship Id="rId11" Type="http://schemas.openxmlformats.org/officeDocument/2006/relationships/image" Target="../media/image130.png"/><Relationship Id="rId5" Type="http://schemas.openxmlformats.org/officeDocument/2006/relationships/image" Target="../media/image710.png"/><Relationship Id="rId10" Type="http://schemas.openxmlformats.org/officeDocument/2006/relationships/image" Target="../media/image125.png"/><Relationship Id="rId4" Type="http://schemas.openxmlformats.org/officeDocument/2006/relationships/image" Target="../media/image10.png"/><Relationship Id="rId9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47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3.png"/><Relationship Id="rId7" Type="http://schemas.openxmlformats.org/officeDocument/2006/relationships/image" Target="../media/image48.png"/><Relationship Id="rId12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13.png"/><Relationship Id="rId5" Type="http://schemas.openxmlformats.org/officeDocument/2006/relationships/image" Target="../media/image45.png"/><Relationship Id="rId10" Type="http://schemas.openxmlformats.org/officeDocument/2006/relationships/image" Target="../media/image51.png"/><Relationship Id="rId4" Type="http://schemas.openxmlformats.org/officeDocument/2006/relationships/image" Target="../media/image44.png"/><Relationship Id="rId9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5.png"/><Relationship Id="rId11" Type="http://schemas.openxmlformats.org/officeDocument/2006/relationships/image" Target="../media/image25.png"/><Relationship Id="rId5" Type="http://schemas.openxmlformats.org/officeDocument/2006/relationships/image" Target="../media/image54.png"/><Relationship Id="rId10" Type="http://schemas.openxmlformats.org/officeDocument/2006/relationships/image" Target="../media/image59.png"/><Relationship Id="rId4" Type="http://schemas.openxmlformats.org/officeDocument/2006/relationships/image" Target="../media/image53.png"/><Relationship Id="rId9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29.png"/><Relationship Id="rId3" Type="http://schemas.openxmlformats.org/officeDocument/2006/relationships/image" Target="../media/image60.png"/><Relationship Id="rId7" Type="http://schemas.openxmlformats.org/officeDocument/2006/relationships/image" Target="../media/image93.png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11" Type="http://schemas.openxmlformats.org/officeDocument/2006/relationships/image" Target="../media/image2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png"/><Relationship Id="rId3" Type="http://schemas.openxmlformats.org/officeDocument/2006/relationships/image" Target="../media/image220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230.png"/><Relationship Id="rId9" Type="http://schemas.openxmlformats.org/officeDocument/2006/relationships/image" Target="../media/image28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7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png"/><Relationship Id="rId5" Type="http://schemas.openxmlformats.org/officeDocument/2006/relationships/image" Target="../media/image300.png"/><Relationship Id="rId10" Type="http://schemas.openxmlformats.org/officeDocument/2006/relationships/image" Target="../media/image35.png"/><Relationship Id="rId4" Type="http://schemas.openxmlformats.org/officeDocument/2006/relationships/image" Target="../media/image290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3854032" y="2770492"/>
            <a:ext cx="2598704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048000" y="3540828"/>
            <a:ext cx="18288000" cy="2400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2: HÀM SỐ LŨY THỪA, HÀM SỐ MŨ </a:t>
            </a:r>
          </a:p>
          <a:p>
            <a:pPr algn="ctr"/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 HÀM SỐ LÔGARI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762000" y="8102987"/>
            <a:ext cx="21397686" cy="907189"/>
            <a:chOff x="7483861" y="7543801"/>
            <a:chExt cx="2130310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979377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: ĐẠO HÀM CỦA HÀM SỐ MŨ, HÀM SỐ LÔGARIT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909228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762000" y="7037885"/>
            <a:ext cx="21963022" cy="907192"/>
            <a:chOff x="7459670" y="7543799"/>
            <a:chExt cx="14364107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506222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: TẬP XÁC ĐỊNH CỦA HÀM SỐ MŨ, HÀM SỐ LÔGARI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881562" cy="872848"/>
              <a:chOff x="7459669" y="7543800"/>
              <a:chExt cx="881562" cy="872848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872045" cy="776595"/>
                <a:chOff x="7469186" y="7640053"/>
                <a:chExt cx="872045" cy="776595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539449" y="7614865"/>
                  <a:ext cx="731520" cy="872045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59012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4435361" y="5902575"/>
            <a:ext cx="16036421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599" b="1" dirty="0" err="1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b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4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ÀM SỐ MŨ. HÀM SỐ LÔGARIT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2000" y="6953423"/>
            <a:ext cx="22859999" cy="661890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891114" y="122904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>
            <a:extLst>
              <a:ext uri="{FF2B5EF4-FFF2-40B4-BE49-F238E27FC236}">
                <a16:creationId xmlns:a16="http://schemas.microsoft.com/office/drawing/2014/main" id="{57048EC8-BE30-41E8-A7AA-E86FA87374B6}"/>
              </a:ext>
            </a:extLst>
          </p:cNvPr>
          <p:cNvGrpSpPr/>
          <p:nvPr/>
        </p:nvGrpSpPr>
        <p:grpSpPr>
          <a:xfrm>
            <a:off x="762000" y="9151211"/>
            <a:ext cx="22326600" cy="1645852"/>
            <a:chOff x="7483861" y="7543801"/>
            <a:chExt cx="22227912" cy="1646068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D6B9A407-B9F6-495B-B8E1-862E0772FC5D}"/>
                </a:ext>
              </a:extLst>
            </p:cNvPr>
            <p:cNvSpPr txBox="1"/>
            <p:nvPr/>
          </p:nvSpPr>
          <p:spPr>
            <a:xfrm>
              <a:off x="8993187" y="7620003"/>
              <a:ext cx="20718586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: SỰ BIẾN THIÊN, TIỆM CẬN, ĐỒ THỊ HÀM SỐ MŨ, HÀM SỐ LÔGARIT </a:t>
              </a:r>
            </a:p>
          </p:txBody>
        </p:sp>
        <p:grpSp>
          <p:nvGrpSpPr>
            <p:cNvPr id="50" name="Group 27">
              <a:extLst>
                <a:ext uri="{FF2B5EF4-FFF2-40B4-BE49-F238E27FC236}">
                  <a16:creationId xmlns:a16="http://schemas.microsoft.com/office/drawing/2014/main" id="{E4BECF94-F848-4F0F-975F-4218497E5C51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51" name="Isosceles Triangle 44">
                <a:extLst>
                  <a:ext uri="{FF2B5EF4-FFF2-40B4-BE49-F238E27FC236}">
                    <a16:creationId xmlns:a16="http://schemas.microsoft.com/office/drawing/2014/main" id="{4D4E1F11-2174-44F5-B4E2-AE506A1A1B6A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>
                <a:extLst>
                  <a:ext uri="{FF2B5EF4-FFF2-40B4-BE49-F238E27FC236}">
                    <a16:creationId xmlns:a16="http://schemas.microsoft.com/office/drawing/2014/main" id="{3C9A00E2-4E22-4783-9CB8-8CCE291104DD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64" name="Round Same Side Corner Rectangle 47">
                  <a:extLst>
                    <a:ext uri="{FF2B5EF4-FFF2-40B4-BE49-F238E27FC236}">
                      <a16:creationId xmlns:a16="http://schemas.microsoft.com/office/drawing/2014/main" id="{0574F30C-5878-4034-AE4B-770FC55B125A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>
                  <a:extLst>
                    <a:ext uri="{FF2B5EF4-FFF2-40B4-BE49-F238E27FC236}">
                      <a16:creationId xmlns:a16="http://schemas.microsoft.com/office/drawing/2014/main" id="{6487DD04-580D-4E42-8197-5C0566192D03}"/>
                    </a:ext>
                  </a:extLst>
                </p:cNvPr>
                <p:cNvSpPr txBox="1"/>
                <p:nvPr/>
              </p:nvSpPr>
              <p:spPr>
                <a:xfrm>
                  <a:off x="7740348" y="7646473"/>
                  <a:ext cx="97861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6" name="Group 26">
            <a:extLst>
              <a:ext uri="{FF2B5EF4-FFF2-40B4-BE49-F238E27FC236}">
                <a16:creationId xmlns:a16="http://schemas.microsoft.com/office/drawing/2014/main" id="{7C96B23B-F118-4795-BFBC-757191208369}"/>
              </a:ext>
            </a:extLst>
          </p:cNvPr>
          <p:cNvGrpSpPr/>
          <p:nvPr/>
        </p:nvGrpSpPr>
        <p:grpSpPr>
          <a:xfrm>
            <a:off x="762000" y="10698548"/>
            <a:ext cx="22869559" cy="1645852"/>
            <a:chOff x="7483861" y="7543801"/>
            <a:chExt cx="22768471" cy="1646068"/>
          </a:xfrm>
        </p:grpSpPr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55A25213-D933-480E-B2E1-9FE1CEE85FE6}"/>
                </a:ext>
              </a:extLst>
            </p:cNvPr>
            <p:cNvSpPr txBox="1"/>
            <p:nvPr/>
          </p:nvSpPr>
          <p:spPr>
            <a:xfrm>
              <a:off x="8993187" y="7620003"/>
              <a:ext cx="21259145" cy="1569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: BÀI TOÁN THỰC TẾ ỨNG DỤNG HÀM SỐ MŨ, HÀM SỐ LÔGARIT </a:t>
              </a:r>
            </a:p>
          </p:txBody>
        </p:sp>
        <p:grpSp>
          <p:nvGrpSpPr>
            <p:cNvPr id="68" name="Group 27">
              <a:extLst>
                <a:ext uri="{FF2B5EF4-FFF2-40B4-BE49-F238E27FC236}">
                  <a16:creationId xmlns:a16="http://schemas.microsoft.com/office/drawing/2014/main" id="{807E2501-7B62-4D44-8B41-46982C3761B7}"/>
                </a:ext>
              </a:extLst>
            </p:cNvPr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69" name="Isosceles Triangle 44">
                <a:extLst>
                  <a:ext uri="{FF2B5EF4-FFF2-40B4-BE49-F238E27FC236}">
                    <a16:creationId xmlns:a16="http://schemas.microsoft.com/office/drawing/2014/main" id="{A7D28405-7A57-44B5-9850-296F040C7528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0" name="Group 29">
                <a:extLst>
                  <a:ext uri="{FF2B5EF4-FFF2-40B4-BE49-F238E27FC236}">
                    <a16:creationId xmlns:a16="http://schemas.microsoft.com/office/drawing/2014/main" id="{BA0F90BB-441E-4162-814C-CA39EB9C35A8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71" name="Round Same Side Corner Rectangle 47">
                  <a:extLst>
                    <a:ext uri="{FF2B5EF4-FFF2-40B4-BE49-F238E27FC236}">
                      <a16:creationId xmlns:a16="http://schemas.microsoft.com/office/drawing/2014/main" id="{FD068984-D49E-4E9D-9CDC-12FAEA4B7209}"/>
                    </a:ext>
                  </a:extLst>
                </p:cNvPr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2" name="TextBox 71">
                  <a:extLst>
                    <a:ext uri="{FF2B5EF4-FFF2-40B4-BE49-F238E27FC236}">
                      <a16:creationId xmlns:a16="http://schemas.microsoft.com/office/drawing/2014/main" id="{1B82D85F-D5FD-49FD-B71C-6ED63113F649}"/>
                    </a:ext>
                  </a:extLst>
                </p:cNvPr>
                <p:cNvSpPr txBox="1"/>
                <p:nvPr/>
              </p:nvSpPr>
              <p:spPr>
                <a:xfrm>
                  <a:off x="7820143" y="7646473"/>
                  <a:ext cx="819026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775615" y="6884495"/>
            <a:ext cx="22136901" cy="6602905"/>
            <a:chOff x="1205494" y="6941416"/>
            <a:chExt cx="22139783" cy="5070755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59"/>
              <a:ext cx="22135691" cy="48327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4328154"/>
            <a:chOff x="992187" y="2564544"/>
            <a:chExt cx="22353091" cy="303483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93237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8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565108"/>
                <a:ext cx="14745431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sSub>
                      <m:sSub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𝒍𝒐𝒈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ì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a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để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565108"/>
                <a:ext cx="14745431" cy="926087"/>
              </a:xfrm>
              <a:prstGeom prst="rect">
                <a:avLst/>
              </a:prstGeom>
              <a:blipFill>
                <a:blip r:embed="rId4"/>
                <a:stretch>
                  <a:fillRect l="-1860" t="-10526" r="-579" b="-28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9771" y="5397757"/>
                <a:ext cx="497004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71" y="5397757"/>
                <a:ext cx="4970041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783484" y="5351590"/>
                <a:ext cx="47272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484" y="5351590"/>
                <a:ext cx="4727293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462186" y="5341269"/>
                <a:ext cx="40158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186" y="5341269"/>
                <a:ext cx="4015814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4782800" y="5354431"/>
                <a:ext cx="4267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5354431"/>
                <a:ext cx="426720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922798" y="534095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/>
              <p:nvPr/>
            </p:nvSpPr>
            <p:spPr>
              <a:xfrm>
                <a:off x="2393427" y="8066318"/>
                <a:ext cx="8198373" cy="1611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d>
                            <m:d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3427" y="8066318"/>
                <a:ext cx="8198373" cy="161108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/>
              <p:nvPr/>
            </p:nvSpPr>
            <p:spPr>
              <a:xfrm>
                <a:off x="1676400" y="10074127"/>
                <a:ext cx="5294142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</m:t>
                      </m:r>
                      <m:r>
                        <m:rPr>
                          <m:sty m:val="p"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i</m:t>
                      </m:r>
                      <m: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: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 dirty="0" smtClean="0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4800" b="0" i="1" dirty="0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8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10074127"/>
                <a:ext cx="5294142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E402A97-3344-4ED2-B4E1-534167A79BDF}"/>
                  </a:ext>
                </a:extLst>
              </p:cNvPr>
              <p:cNvSpPr/>
              <p:nvPr/>
            </p:nvSpPr>
            <p:spPr>
              <a:xfrm>
                <a:off x="15775052" y="3244379"/>
                <a:ext cx="4558784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′(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 b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</m:oMath>
                  </m:oMathPara>
                </a14:m>
                <a:endParaRPr lang="vi-VN" sz="4800" b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E402A97-3344-4ED2-B4E1-534167A79B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5052" y="3244379"/>
                <a:ext cx="4558784" cy="148002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86FF97D-F82A-4785-A102-DEC0D5AE57FF}"/>
                  </a:ext>
                </a:extLst>
              </p:cNvPr>
              <p:cNvSpPr/>
              <p:nvPr/>
            </p:nvSpPr>
            <p:spPr>
              <a:xfrm>
                <a:off x="7175951" y="10125580"/>
                <a:ext cx="5944191" cy="15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</m:d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𝑙𝑛</m:t>
                          </m:r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686FF97D-F82A-4785-A102-DEC0D5AE57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5951" y="10125580"/>
                <a:ext cx="5944191" cy="158447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CD95F5F-9B6F-49C0-8C44-A1A66A765FB3}"/>
                  </a:ext>
                </a:extLst>
              </p:cNvPr>
              <p:cNvSpPr/>
              <p:nvPr/>
            </p:nvSpPr>
            <p:spPr>
              <a:xfrm>
                <a:off x="13120142" y="10502317"/>
                <a:ext cx="30790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3CD95F5F-9B6F-49C0-8C44-A1A66A765F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0142" y="10502317"/>
                <a:ext cx="3079048" cy="83099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195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2" grpId="0"/>
      <p:bldP spid="50" grpId="0"/>
      <p:bldP spid="51" grpId="0"/>
      <p:bldP spid="52" grpId="0"/>
      <p:bldP spid="5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773438" y="6115257"/>
            <a:ext cx="22136901" cy="7288704"/>
            <a:chOff x="1205494" y="6941416"/>
            <a:chExt cx="22139783" cy="5597420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59"/>
              <a:ext cx="22135691" cy="535937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3646908"/>
            <a:chOff x="992187" y="2564544"/>
            <a:chExt cx="22353091" cy="255715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45469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9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505200"/>
                <a:ext cx="21389442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Giá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rị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lớn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nhất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𝒆</m:t>
                        </m:r>
                      </m:e>
                      <m: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sup>
                    </m:sSup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trên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[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𝟏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𝟑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]</m:t>
                    </m:r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là 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505200"/>
                <a:ext cx="21389442" cy="926087"/>
              </a:xfrm>
              <a:prstGeom prst="rect">
                <a:avLst/>
              </a:prstGeom>
              <a:blipFill>
                <a:blip r:embed="rId5"/>
                <a:stretch>
                  <a:fillRect l="-1282" t="-10526" b="-28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9771" y="4876800"/>
                <a:ext cx="4970041" cy="1632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𝟑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71" y="4876800"/>
                <a:ext cx="4970041" cy="16328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783484" y="4943467"/>
                <a:ext cx="4727293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3484" y="4943467"/>
                <a:ext cx="4727293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462186" y="4953000"/>
                <a:ext cx="4015814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𝟓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2186" y="4953000"/>
                <a:ext cx="4015814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4782800" y="4953000"/>
                <a:ext cx="4267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𝟕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𝒆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82800" y="4953000"/>
                <a:ext cx="4267200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2569406" y="46482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/>
              <p:nvPr/>
            </p:nvSpPr>
            <p:spPr>
              <a:xfrm>
                <a:off x="2012427" y="7239000"/>
                <a:ext cx="1665657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Hàm </a:t>
                </a:r>
                <a:r>
                  <a:rPr lang="en-US" sz="4800" dirty="0" err="1"/>
                  <a:t>số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ã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ho</a:t>
                </a:r>
                <a:r>
                  <a:rPr lang="en-US" sz="4800" dirty="0"/>
                  <a:t> </a:t>
                </a:r>
                <a:r>
                  <a:rPr lang="en-US" sz="4800" dirty="0" err="1"/>
                  <a:t>x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ị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:r>
                  <a:rPr lang="en-US" sz="4800" dirty="0" err="1"/>
                  <a:t>li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ụ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rê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oạn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[1;3]</m:t>
                    </m:r>
                    <m:r>
                      <m:rPr>
                        <m:nor/>
                      </m:rPr>
                      <a:rPr lang="en-GB" sz="4800"/>
                      <m:t>.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427" y="7239000"/>
                <a:ext cx="16656573" cy="830997"/>
              </a:xfrm>
              <a:prstGeom prst="rect">
                <a:avLst/>
              </a:prstGeom>
              <a:blipFill>
                <a:blip r:embed="rId10"/>
                <a:stretch>
                  <a:fillRect l="-1647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/>
              <p:nvPr/>
            </p:nvSpPr>
            <p:spPr>
              <a:xfrm>
                <a:off x="1991697" y="8313003"/>
                <a:ext cx="1147301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4800" b="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5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</m:sup>
                    </m:sSup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80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1</m:t>
                        </m:r>
                      </m:e>
                    </m:d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697" y="8313003"/>
                <a:ext cx="11473013" cy="830997"/>
              </a:xfrm>
              <a:prstGeom prst="rect">
                <a:avLst/>
              </a:prstGeom>
              <a:blipFill>
                <a:blip r:embed="rId11"/>
                <a:stretch>
                  <a:fillRect l="-244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3817D22-25F8-48B9-B52A-7FF96860755C}"/>
                  </a:ext>
                </a:extLst>
              </p:cNvPr>
              <p:cNvSpPr/>
              <p:nvPr/>
            </p:nvSpPr>
            <p:spPr>
              <a:xfrm>
                <a:off x="2138801" y="10827603"/>
                <a:ext cx="122629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−5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;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3817D22-25F8-48B9-B52A-7FF968607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801" y="10827603"/>
                <a:ext cx="12262999" cy="830997"/>
              </a:xfrm>
              <a:prstGeom prst="rect">
                <a:avLst/>
              </a:prstGeom>
              <a:blipFill>
                <a:blip r:embed="rId12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E97ED7-B3F7-4D18-8C38-A99753D2E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125694"/>
              </p:ext>
            </p:extLst>
          </p:nvPr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52280" progId="Equation.DSMT4">
                  <p:embed/>
                </p:oleObj>
              </mc:Choice>
              <mc:Fallback>
                <p:oleObj name="Equation" r:id="rId13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F152A4-2B5F-4F3C-94B8-A6E0E1E0A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864368"/>
              </p:ext>
            </p:extLst>
          </p:nvPr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52280" progId="Equation.DSMT4">
                  <p:embed/>
                </p:oleObj>
              </mc:Choice>
              <mc:Fallback>
                <p:oleObj name="Equation" r:id="rId15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D62F51C6-7BE9-4B86-8358-9A6650D1F3AF}"/>
                  </a:ext>
                </a:extLst>
              </p:cNvPr>
              <p:cNvSpPr/>
              <p:nvPr/>
            </p:nvSpPr>
            <p:spPr>
              <a:xfrm>
                <a:off x="1524000" y="9008084"/>
                <a:ext cx="9595999" cy="1736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4800" b="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2∈[1;3]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−3∉[1;3]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D62F51C6-7BE9-4B86-8358-9A6650D1F3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9008084"/>
                <a:ext cx="9595999" cy="173611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F50009-A104-49CB-AC72-A46C936ED16F}"/>
                  </a:ext>
                </a:extLst>
              </p:cNvPr>
              <p:cNvSpPr/>
              <p:nvPr/>
            </p:nvSpPr>
            <p:spPr>
              <a:xfrm>
                <a:off x="2052274" y="11731000"/>
                <a:ext cx="17058303" cy="9182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Vậy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480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4800" i="0" smtClean="0">
                                <a:latin typeface="Cambria Math" panose="02040503050406030204" pitchFamily="18" charset="0"/>
                              </a:rPr>
                              <m:t>max</m:t>
                            </m:r>
                          </m:e>
                          <m:lim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[1;3]</m:t>
                            </m:r>
                          </m:lim>
                        </m:limLow>
                      </m:fName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F50009-A104-49CB-AC72-A46C936ED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274" y="11731000"/>
                <a:ext cx="17058303" cy="918200"/>
              </a:xfrm>
              <a:prstGeom prst="rect">
                <a:avLst/>
              </a:prstGeom>
              <a:blipFill>
                <a:blip r:embed="rId17"/>
                <a:stretch>
                  <a:fillRect l="-1644" t="-12583" b="-27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9AD925B-0BFD-4202-978C-608C0002855F}"/>
                  </a:ext>
                </a:extLst>
              </p:cNvPr>
              <p:cNvSpPr/>
              <p:nvPr/>
            </p:nvSpPr>
            <p:spPr>
              <a:xfrm>
                <a:off x="13451572" y="8313002"/>
                <a:ext cx="511101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𝑒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" panose="02040503050406030204" pitchFamily="18" charset="0"/>
                                  <a:cs typeface="Tahoma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−6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99AD925B-0BFD-4202-978C-608C000285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1572" y="8313002"/>
                <a:ext cx="5111015" cy="83099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3471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2" grpId="0"/>
      <p:bldP spid="50" grpId="0"/>
      <p:bldP spid="51" grpId="0"/>
      <p:bldP spid="56" grpId="0"/>
      <p:bldP spid="57" grpId="0"/>
      <p:bldP spid="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7"/>
          <p:cNvGrpSpPr/>
          <p:nvPr/>
        </p:nvGrpSpPr>
        <p:grpSpPr>
          <a:xfrm>
            <a:off x="611108" y="1828796"/>
            <a:ext cx="518271" cy="850292"/>
            <a:chOff x="7459669" y="7543800"/>
            <a:chExt cx="856120" cy="850404"/>
          </a:xfrm>
        </p:grpSpPr>
        <p:sp>
          <p:nvSpPr>
            <p:cNvPr id="47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10636" y="7640053"/>
              <a:ext cx="305153" cy="754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FF4A4ECE-3EB8-4FAC-AA5A-12093D134298}"/>
              </a:ext>
            </a:extLst>
          </p:cNvPr>
          <p:cNvSpPr txBox="1"/>
          <p:nvPr/>
        </p:nvSpPr>
        <p:spPr>
          <a:xfrm>
            <a:off x="402335" y="1600200"/>
            <a:ext cx="23037017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DẠNG 3:</a:t>
            </a: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Ự BIẾN THIÊN, TIỆM CẬN, ĐỒ THỊ HÀM SỐ MŨ, HÀM SỐ LÔGARIT 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102AFD3-1D83-48A5-B0AE-36B62AC0BD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0" y="2489746"/>
            <a:ext cx="16230600" cy="11150054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0371947-CBEF-4E0E-9DA5-80861FFB4D0B}"/>
                  </a:ext>
                </a:extLst>
              </p14:cNvPr>
              <p14:cNvContentPartPr/>
              <p14:nvPr/>
            </p14:nvContentPartPr>
            <p14:xfrm>
              <a:off x="15305400" y="9822600"/>
              <a:ext cx="360" cy="3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0371947-CBEF-4E0E-9DA5-80861FFB4D0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296040" y="981324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61411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7"/>
          <p:cNvGrpSpPr/>
          <p:nvPr/>
        </p:nvGrpSpPr>
        <p:grpSpPr>
          <a:xfrm>
            <a:off x="611108" y="1828796"/>
            <a:ext cx="518271" cy="850292"/>
            <a:chOff x="7459669" y="7543800"/>
            <a:chExt cx="856120" cy="850404"/>
          </a:xfrm>
        </p:grpSpPr>
        <p:sp>
          <p:nvSpPr>
            <p:cNvPr id="47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10636" y="7640053"/>
              <a:ext cx="305153" cy="754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533400" y="2841516"/>
                <a:ext cx="11216968" cy="4016484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</a:rPr>
                  <a:t>1.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Bà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oá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lã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kép</a:t>
                </a:r>
                <a:endParaRPr lang="en-US" sz="4400" b="1" dirty="0">
                  <a:solidFill>
                    <a:srgbClr val="0000FF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d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ề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ốn</a:t>
                </a:r>
                <a:r>
                  <a:rPr lang="en-US" sz="4400" dirty="0"/>
                  <a:t> ban </a:t>
                </a:r>
                <a:r>
                  <a:rPr lang="en-US" sz="4400" dirty="0" err="1"/>
                  <a:t>đầu</a:t>
                </a:r>
                <a:r>
                  <a:rPr lang="en-US" sz="4400" dirty="0"/>
                  <a:t>.		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lã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uất</a:t>
                </a:r>
                <a:r>
                  <a:rPr lang="en-US" sz="4400" dirty="0"/>
                  <a:t>/ 1 </a:t>
                </a:r>
                <a:r>
                  <a:rPr lang="en-US" sz="4400" dirty="0" err="1"/>
                  <a:t>kì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ạn</a:t>
                </a:r>
                <a:r>
                  <a:rPr lang="en-US" sz="4400" dirty="0"/>
                  <a:t>.		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4400" dirty="0"/>
                  <a:t>: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iề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ố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và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ã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a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kì</a:t>
                </a:r>
                <a:r>
                  <a:rPr lang="en-US" sz="4400" dirty="0"/>
                  <a:t> </a:t>
                </a:r>
                <a:r>
                  <a:rPr lang="en-US" sz="4400" dirty="0" err="1"/>
                  <a:t>hạn</a:t>
                </a:r>
                <a:r>
                  <a:rPr lang="en-US" sz="4400" dirty="0"/>
                  <a:t>. 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841516"/>
                <a:ext cx="11216968" cy="40164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F4A4ECE-3EB8-4FAC-AA5A-12093D134298}"/>
              </a:ext>
            </a:extLst>
          </p:cNvPr>
          <p:cNvSpPr txBox="1"/>
          <p:nvPr/>
        </p:nvSpPr>
        <p:spPr>
          <a:xfrm>
            <a:off x="402335" y="1743909"/>
            <a:ext cx="23037017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. DẠNG 4:</a:t>
            </a: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BÀI TOÁN THỰC TẾ ỨNG DỤNG HÀM SỐ MŨ, HÀM SỐ LÔGARIT 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5C0753B-90CD-48B9-B6D2-5CB4645D488B}"/>
                  </a:ext>
                </a:extLst>
              </p:cNvPr>
              <p:cNvSpPr/>
              <p:nvPr/>
            </p:nvSpPr>
            <p:spPr>
              <a:xfrm>
                <a:off x="502689" y="7620000"/>
                <a:ext cx="13289511" cy="5227393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</a:rPr>
                  <a:t>2.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Bà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oá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sự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phâ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rã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hấ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phó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xạ</a:t>
                </a:r>
                <a:endParaRPr lang="en-US" sz="4400" b="1" dirty="0">
                  <a:solidFill>
                    <a:srgbClr val="0000FF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num>
                            <m:den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khố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ượ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hấ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ó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xạ</a:t>
                </a:r>
                <a:r>
                  <a:rPr lang="en-US" sz="4400" dirty="0"/>
                  <a:t> ban </a:t>
                </a:r>
                <a:r>
                  <a:rPr lang="en-US" sz="4400" dirty="0" err="1"/>
                  <a:t>đầu</a:t>
                </a:r>
                <a:r>
                  <a:rPr lang="en-US" sz="4400" dirty="0"/>
                  <a:t> (</a:t>
                </a:r>
                <a:r>
                  <a:rPr lang="en-US" sz="4400" dirty="0" err="1"/>
                  <a:t>lúc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4400" dirty="0"/>
                  <a:t>).	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):</m:t>
                    </m:r>
                  </m:oMath>
                </a14:m>
                <a:r>
                  <a:rPr lang="en-US" sz="4400" dirty="0"/>
                  <a:t> khối </a:t>
                </a:r>
                <a:r>
                  <a:rPr lang="en-US" sz="4400" dirty="0" err="1"/>
                  <a:t>lượ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hất</a:t>
                </a:r>
                <a:r>
                  <a:rPr lang="en-US" sz="4400" dirty="0"/>
                  <a:t> </a:t>
                </a:r>
                <a:r>
                  <a:rPr lang="en-US" sz="4400" dirty="0" err="1"/>
                  <a:t>phóng</a:t>
                </a:r>
                <a:r>
                  <a:rPr lang="en-US" sz="4400" dirty="0"/>
                  <a:t> </a:t>
                </a:r>
                <a:r>
                  <a:rPr lang="en-US" sz="4400" dirty="0" err="1"/>
                  <a:t>xạ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ạ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hời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iểm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4400" dirty="0"/>
                  <a:t>.	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sz="4400" dirty="0"/>
                  <a:t>: chu </a:t>
                </a:r>
                <a:r>
                  <a:rPr lang="en-US" sz="4400" dirty="0" err="1"/>
                  <a:t>kì</a:t>
                </a:r>
                <a:r>
                  <a:rPr lang="en-US" sz="4400" dirty="0"/>
                  <a:t> </a:t>
                </a:r>
                <a:r>
                  <a:rPr lang="en-US" sz="4400" dirty="0" err="1"/>
                  <a:t>bá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rã</a:t>
                </a:r>
                <a:r>
                  <a:rPr lang="en-US" sz="4400" dirty="0"/>
                  <a:t>. 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5C0753B-90CD-48B9-B6D2-5CB4645D48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689" y="7620000"/>
                <a:ext cx="13289511" cy="522739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6964B39-D152-4FA1-8031-DDB8F749C4E5}"/>
                  </a:ext>
                </a:extLst>
              </p:cNvPr>
              <p:cNvSpPr/>
              <p:nvPr/>
            </p:nvSpPr>
            <p:spPr>
              <a:xfrm>
                <a:off x="13898648" y="2819400"/>
                <a:ext cx="10028152" cy="4038413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1" dirty="0">
                    <a:solidFill>
                      <a:srgbClr val="0000FF"/>
                    </a:solidFill>
                  </a:rPr>
                  <a:t>3.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Bà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oá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dâ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số</a:t>
                </a:r>
                <a:endParaRPr lang="en-US" sz="4400" b="1" dirty="0">
                  <a:solidFill>
                    <a:srgbClr val="0000FF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𝑛𝑖</m:t>
                          </m:r>
                        </m:sup>
                      </m:sSup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dâ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của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ă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ấy</a:t>
                </a:r>
                <a:r>
                  <a:rPr lang="en-US" sz="4400" dirty="0"/>
                  <a:t> </a:t>
                </a:r>
                <a:r>
                  <a:rPr lang="en-US" sz="4400" dirty="0" err="1"/>
                  <a:t>làm</a:t>
                </a:r>
                <a:r>
                  <a:rPr lang="en-US" sz="4400" dirty="0"/>
                  <a:t> </a:t>
                </a:r>
                <a:r>
                  <a:rPr lang="en-US" sz="4400" dirty="0" err="1"/>
                  <a:t>mố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tính</a:t>
                </a:r>
                <a:r>
                  <a:rPr lang="en-US" sz="4400" dirty="0"/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dâ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:r>
                  <a:rPr lang="en-US" sz="4400" dirty="0" err="1"/>
                  <a:t>sau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/>
                  <a:t> năm.	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4400" dirty="0"/>
                  <a:t>: </a:t>
                </a:r>
                <a:r>
                  <a:rPr lang="en-US" sz="4400" dirty="0" err="1"/>
                  <a:t>tỉ</a:t>
                </a:r>
                <a:r>
                  <a:rPr lang="en-US" sz="4400" dirty="0"/>
                  <a:t> </a:t>
                </a:r>
                <a:r>
                  <a:rPr lang="en-US" sz="4400" err="1"/>
                  <a:t>lệ</a:t>
                </a:r>
                <a:r>
                  <a:rPr lang="en-US" sz="4400"/>
                  <a:t> tăng </a:t>
                </a:r>
                <a:r>
                  <a:rPr lang="en-US" sz="4400" dirty="0" err="1"/>
                  <a:t>dân</a:t>
                </a:r>
                <a:r>
                  <a:rPr lang="en-US" sz="4400" dirty="0"/>
                  <a:t> </a:t>
                </a:r>
                <a:r>
                  <a:rPr lang="en-US" sz="4400" err="1"/>
                  <a:t>số</a:t>
                </a:r>
                <a:r>
                  <a:rPr lang="en-US" sz="4400"/>
                  <a:t> hằng </a:t>
                </a:r>
                <a:r>
                  <a:rPr lang="en-US" sz="4400" dirty="0" err="1"/>
                  <a:t>năm</a:t>
                </a:r>
                <a:r>
                  <a:rPr lang="en-US" sz="4400" dirty="0"/>
                  <a:t>. 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96964B39-D152-4FA1-8031-DDB8F749C4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98648" y="2819400"/>
                <a:ext cx="10028152" cy="40384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3657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6" grpId="0" animBg="1"/>
      <p:bldP spid="11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0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83803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/>
                  <a:t>Hàm số nào sau </a:t>
                </a:r>
                <a:r>
                  <a:rPr lang="en-US" sz="4800" b="1" dirty="0" err="1"/>
                  <a:t>đây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ghịch</a:t>
                </a:r>
                <a:r>
                  <a:rPr lang="en-US" sz="4800" b="1" dirty="0"/>
                  <a:t> biến trên t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dirty="0" smtClean="0"/>
                      <m:t>ậ</m:t>
                    </m:r>
                    <m:r>
                      <m:rPr>
                        <m:nor/>
                      </m:rPr>
                      <a:rPr lang="en-US" sz="4800" b="1" i="0" dirty="0" smtClean="0"/>
                      <m:t>p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x</m:t>
                    </m:r>
                    <m:r>
                      <m:rPr>
                        <m:nor/>
                      </m:rPr>
                      <a:rPr lang="en-US" sz="4800" b="1" i="0" dirty="0" smtClean="0"/>
                      <m:t>á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 đị</m:t>
                    </m:r>
                    <m:r>
                      <m:rPr>
                        <m:nor/>
                      </m:rPr>
                      <a:rPr lang="en-US" sz="4800" b="1" i="0" dirty="0" smtClean="0"/>
                      <m:t>nh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ủ</m:t>
                    </m:r>
                    <m:r>
                      <m:rPr>
                        <m:nor/>
                      </m:rPr>
                      <a:rPr lang="en-US" sz="4800" b="1" i="0" dirty="0" smtClean="0"/>
                      <m:t>a</m:t>
                    </m:r>
                  </m:oMath>
                </a14:m>
                <a:r>
                  <a:rPr lang="en-US" sz="4800" b="1" dirty="0"/>
                  <a:t> nó?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83803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l="-1216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411480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4114800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638800" y="4876800"/>
                <a:ext cx="6477000" cy="863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𝒍𝒐𝒈</m:t>
                          </m:r>
                        </m:e>
                        <m:sub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𝟓</m:t>
                          </m:r>
                        </m:sub>
                      </m:sSub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8800" y="4876800"/>
                <a:ext cx="6477000" cy="863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876800"/>
                <a:ext cx="459505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876800"/>
                <a:ext cx="4595056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535401" y="4876800"/>
                <a:ext cx="659410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𝒍𝒐𝒈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1" y="4876800"/>
                <a:ext cx="6594102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3570484" y="7924800"/>
                <a:ext cx="12184860" cy="863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ét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0,5</m:t>
                        </m:r>
                      </m:sub>
                    </m:sSub>
                    <m:r>
                      <a:rPr lang="en-US" sz="4800" b="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0484" y="7924800"/>
                <a:ext cx="12184860" cy="863378"/>
              </a:xfrm>
              <a:prstGeom prst="rect">
                <a:avLst/>
              </a:prstGeom>
              <a:blipFill>
                <a:blip r:embed="rId9"/>
                <a:stretch>
                  <a:fillRect l="-2301" t="-17606" b="-30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6364285" y="466762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3588540" y="10515600"/>
                <a:ext cx="16909260" cy="863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 dirty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800" i="1" dirty="0">
                            <a:latin typeface="Cambria Math" panose="02040503050406030204" pitchFamily="18" charset="0"/>
                          </a:rPr>
                          <m:t>0,5</m:t>
                        </m:r>
                      </m:sub>
                    </m:sSub>
                    <m:r>
                      <a:rPr lang="en-US" sz="4800" i="1" dirty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ịc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iến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ên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10515600"/>
                <a:ext cx="16909260" cy="863378"/>
              </a:xfrm>
              <a:prstGeom prst="rect">
                <a:avLst/>
              </a:prstGeom>
              <a:blipFill>
                <a:blip r:embed="rId10"/>
                <a:stretch>
                  <a:fillRect l="-1658" t="-17606" r="-1442" b="-309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BE9268C-28A9-4BE8-8E95-4AEAA3A44E43}"/>
                  </a:ext>
                </a:extLst>
              </p:cNvPr>
              <p:cNvSpPr/>
              <p:nvPr/>
            </p:nvSpPr>
            <p:spPr>
              <a:xfrm>
                <a:off x="3588540" y="9151203"/>
                <a:ext cx="14851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sz="4800" b="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ơ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5 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huộc </a:t>
                </a:r>
                <a14:m>
                  <m:oMath xmlns:m="http://schemas.openxmlformats.org/officeDocument/2006/math"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;1)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 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DBE9268C-28A9-4BE8-8E95-4AEAA3A44E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9151203"/>
                <a:ext cx="14851860" cy="830997"/>
              </a:xfrm>
              <a:prstGeom prst="rect">
                <a:avLst/>
              </a:prstGeom>
              <a:blipFill>
                <a:blip r:embed="rId11"/>
                <a:stretch>
                  <a:fillRect l="-1888" t="-17518" r="-4803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79363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  <p:bldP spid="50" grpId="0"/>
      <p:bldP spid="5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859296" y="8133981"/>
            <a:ext cx="22136901" cy="5353420"/>
            <a:chOff x="1205494" y="6941416"/>
            <a:chExt cx="22139783" cy="4111203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60"/>
              <a:ext cx="22135691" cy="387315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5424120"/>
            <a:chOff x="992187" y="2564544"/>
            <a:chExt cx="22353091" cy="380330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70085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1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505200"/>
                <a:ext cx="21389442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b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ực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dương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𝒂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𝒃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khác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Đồ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thị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các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được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trong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hình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bên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Mệnh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đề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nào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dưới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đây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đúng</a:t>
                </a:r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505200"/>
                <a:ext cx="21389442" cy="1569660"/>
              </a:xfrm>
              <a:prstGeom prst="rect">
                <a:avLst/>
              </a:prstGeom>
              <a:blipFill>
                <a:blip r:embed="rId5"/>
                <a:stretch>
                  <a:fillRect l="-1282" t="-8949" b="-19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02159" y="5216895"/>
                <a:ext cx="4970041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𝒄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𝒃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159" y="5216895"/>
                <a:ext cx="4970041" cy="15696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302907" y="5265003"/>
                <a:ext cx="47272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𝒃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2907" y="5265003"/>
                <a:ext cx="4727293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838259" y="6172200"/>
                <a:ext cx="4015814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4800" b="1" i="1" spc="-150" smtClean="0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𝒃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&lt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8259" y="6172200"/>
                <a:ext cx="4015814" cy="847733"/>
              </a:xfrm>
              <a:prstGeom prst="rect">
                <a:avLst/>
              </a:prstGeom>
              <a:blipFill>
                <a:blip r:embed="rId8"/>
                <a:stretch>
                  <a:fillRect t="-17266" b="-33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534400" y="6259205"/>
                <a:ext cx="4267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𝒄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𝒂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𝒃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0" y="6259205"/>
                <a:ext cx="4267200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514626" y="5110712"/>
            <a:ext cx="1072553" cy="105266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/>
              <p:nvPr/>
            </p:nvSpPr>
            <p:spPr>
              <a:xfrm>
                <a:off x="2052806" y="9227403"/>
                <a:ext cx="1665657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Dựa vào đồ thị các hàm số ta có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0&lt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lt;1</m:t>
                    </m:r>
                    <m:r>
                      <m:rPr>
                        <m:nor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nor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&gt;1;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en-US" sz="4800" b="0" i="0" smtClean="0">
                        <a:latin typeface="Cambria Math" panose="02040503050406030204" pitchFamily="18" charset="0"/>
                      </a:rPr>
                      <m:t>&gt;1  (1)</m:t>
                    </m:r>
                    <m:r>
                      <m:rPr>
                        <m:nor/>
                      </m:rPr>
                      <a:rPr lang="en-GB" sz="4800"/>
                      <m:t>.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806" y="9227403"/>
                <a:ext cx="16656573" cy="830997"/>
              </a:xfrm>
              <a:prstGeom prst="rect">
                <a:avLst/>
              </a:prstGeom>
              <a:blipFill>
                <a:blip r:embed="rId10"/>
                <a:stretch>
                  <a:fillRect l="-168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3817D22-25F8-48B9-B52A-7FF96860755C}"/>
                  </a:ext>
                </a:extLst>
              </p:cNvPr>
              <p:cNvSpPr/>
              <p:nvPr/>
            </p:nvSpPr>
            <p:spPr>
              <a:xfrm>
                <a:off x="2138801" y="10439400"/>
                <a:ext cx="162253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dirty="0" err="1"/>
                  <a:t>Mặt</a:t>
                </a:r>
                <a:r>
                  <a:rPr lang="en-US" sz="4800" b="0" dirty="0"/>
                  <a:t> </a:t>
                </a:r>
                <a:r>
                  <a:rPr lang="en-US" sz="4800" b="0" dirty="0" err="1"/>
                  <a:t>khác</a:t>
                </a:r>
                <a:r>
                  <a:rPr lang="en-US" sz="4800" b="0" dirty="0"/>
                  <a:t>, </a:t>
                </a:r>
                <a:r>
                  <a:rPr lang="en-US" sz="4800" b="0" dirty="0" err="1"/>
                  <a:t>với</a:t>
                </a:r>
                <a:r>
                  <a:rPr lang="en-US" sz="4800" b="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𝑏</m:t>
                    </m:r>
                    <m:r>
                      <m:rPr>
                        <m:nor/>
                      </m:rPr>
                      <a:rPr lang="en-US" sz="4800">
                        <a:latin typeface="Cambria Math" panose="02040503050406030204" pitchFamily="18" charset="0"/>
                      </a:rPr>
                      <m:t>&gt;1;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800" i="1">
                        <a:latin typeface="Cambria Math" panose="02040503050406030204" pitchFamily="18" charset="0"/>
                      </a:rPr>
                      <m:t>𝑐</m:t>
                    </m:r>
                    <m:r>
                      <m:rPr>
                        <m:nor/>
                      </m:rPr>
                      <a:rPr lang="en-US" sz="480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và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800" dirty="0"/>
                  <a:t> ta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i="1">
                        <a:solidFill>
                          <a:srgbClr val="1C1C1C"/>
                        </a:solidFill>
                        <a:latin typeface="Cambria Math"/>
                      </a:rPr>
                      <m:t>⇒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d>
                      <m:dPr>
                        <m:ctrlPr>
                          <a:rPr lang="en-US" sz="4800" b="0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3817D22-25F8-48B9-B52A-7FF9686075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801" y="10439400"/>
                <a:ext cx="16225399" cy="830997"/>
              </a:xfrm>
              <a:prstGeom prst="rect">
                <a:avLst/>
              </a:prstGeom>
              <a:blipFill>
                <a:blip r:embed="rId11"/>
                <a:stretch>
                  <a:fillRect l="-172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E97ED7-B3F7-4D18-8C38-A99753D2E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52280" progId="Equation.DSMT4">
                  <p:embed/>
                </p:oleObj>
              </mc:Choice>
              <mc:Fallback>
                <p:oleObj name="Equation" r:id="rId12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5E97ED7-B3F7-4D18-8C38-A99753D2E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F152A4-2B5F-4F3C-94B8-A6E0E1E0A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52280" progId="Equation.DSMT4">
                  <p:embed/>
                </p:oleObj>
              </mc:Choice>
              <mc:Fallback>
                <p:oleObj name="Equation" r:id="rId14" imgW="12672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F152A4-2B5F-4F3C-94B8-A6E0E1E0A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F50009-A104-49CB-AC72-A46C936ED16F}"/>
                  </a:ext>
                </a:extLst>
              </p:cNvPr>
              <p:cNvSpPr/>
              <p:nvPr/>
            </p:nvSpPr>
            <p:spPr>
              <a:xfrm>
                <a:off x="2052274" y="11731000"/>
                <a:ext cx="1705830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Từ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4800" dirty="0"/>
                  <a:t> ta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: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0" i="1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800" i="1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i="1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800" i="1">
                        <a:solidFill>
                          <a:srgbClr val="1C1C1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F50009-A104-49CB-AC72-A46C936ED1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274" y="11731000"/>
                <a:ext cx="17058303" cy="830997"/>
              </a:xfrm>
              <a:prstGeom prst="rect">
                <a:avLst/>
              </a:prstGeom>
              <a:blipFill>
                <a:blip r:embed="rId15"/>
                <a:stretch>
                  <a:fillRect l="-164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2">
            <a:extLst>
              <a:ext uri="{FF2B5EF4-FFF2-40B4-BE49-F238E27FC236}">
                <a16:creationId xmlns:a16="http://schemas.microsoft.com/office/drawing/2014/main" id="{B24330AD-EE4E-4E3A-A046-489EEC808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F35DB11-9DF0-4A25-88E4-CC370A0B8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068800" y="4479933"/>
          <a:ext cx="4542562" cy="321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6" imgW="2505425" imgH="1771429" progId="Paint.Picture">
                  <p:embed/>
                </p:oleObj>
              </mc:Choice>
              <mc:Fallback>
                <p:oleObj name="Bitmap Image" r:id="rId16" imgW="2505425" imgH="1771429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3F35DB11-9DF0-4A25-88E4-CC370A0B86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8800" y="4479933"/>
                        <a:ext cx="4542562" cy="32162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2768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2" grpId="0"/>
      <p:bldP spid="51" grpId="0"/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23549" y="8556821"/>
            <a:ext cx="22136901" cy="5029199"/>
            <a:chOff x="1205494" y="6941416"/>
            <a:chExt cx="22139783" cy="502985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47918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6204318"/>
            <a:chOff x="992187" y="2564544"/>
            <a:chExt cx="22353091" cy="6205125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610267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2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759235" y="11970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59235" y="11970603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599" y="7322403"/>
                <a:ext cx="39425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r>
                      <a:rPr lang="en-US" sz="4800" b="1" i="1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𝟏𝟑</m:t>
                    </m:r>
                    <m:r>
                      <m:rPr>
                        <m:nor/>
                      </m:rPr>
                      <a:rPr lang="en-US" sz="4800" b="1" i="0" dirty="0" smtClean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GB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năm</a:t>
                </a:r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9" y="7322403"/>
                <a:ext cx="3942543" cy="830997"/>
              </a:xfrm>
              <a:prstGeom prst="rect">
                <a:avLst/>
              </a:prstGeom>
              <a:blipFill>
                <a:blip r:embed="rId5"/>
                <a:stretch>
                  <a:fillRect t="-1751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13072" y="7322403"/>
                <a:ext cx="45073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ă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072" y="7322403"/>
                <a:ext cx="450732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103885" y="7391400"/>
                <a:ext cx="596491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ă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3885" y="7391400"/>
                <a:ext cx="596491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459200" y="7398603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ă</m:t>
                      </m:r>
                      <m:r>
                        <m:rPr>
                          <m:nor/>
                        </m:rPr>
                        <a:rPr lang="en-GB" sz="4800" b="1" dirty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0" y="7398603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2280819" y="72170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2043407" y="9448800"/>
                <a:ext cx="128155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0" spc="-15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Ta </a:t>
                </a:r>
                <a:r>
                  <a:rPr lang="en-US" sz="4800" b="0" spc="-15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có</a:t>
                </a:r>
                <a:r>
                  <a:rPr lang="en-US" sz="4800" b="0" spc="-15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50.</m:t>
                    </m:r>
                    <m:sSup>
                      <m:sSupPr>
                        <m:ctrlP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0</m:t>
                        </m:r>
                      </m:e>
                      <m:sup>
                        <m: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  <m:r>
                      <a:rPr lang="en-US" sz="4800" b="0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𝑟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6%</m:t>
                    </m:r>
                  </m:oMath>
                </a14:m>
                <a:r>
                  <a:rPr lang="en-US" sz="4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/</a:t>
                </a:r>
                <a:r>
                  <a:rPr lang="en-US" sz="48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ăm</a:t>
                </a:r>
                <a:r>
                  <a:rPr lang="en-US" sz="4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𝑛</m:t>
                        </m:r>
                      </m:sub>
                    </m:sSub>
                    <m:r>
                      <a:rPr lang="en-US" sz="480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10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0.</m:t>
                    </m:r>
                    <m:sSup>
                      <m:sSupPr>
                        <m:ctrlP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0</m:t>
                        </m:r>
                      </m:e>
                      <m:sup>
                        <m:r>
                          <a:rPr lang="en-US" sz="4800" i="1" spc="-15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6</m:t>
                        </m:r>
                      </m:sup>
                    </m:sSup>
                  </m:oMath>
                </a14:m>
                <a:r>
                  <a:rPr lang="en-US" sz="4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407" y="9448800"/>
                <a:ext cx="12815593" cy="830997"/>
              </a:xfrm>
              <a:prstGeom prst="rect">
                <a:avLst/>
              </a:prstGeom>
              <a:blipFill>
                <a:blip r:embed="rId9"/>
                <a:stretch>
                  <a:fillRect l="-2140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408D7E4-4511-4C68-A7E1-3D0D9D95A9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476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476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38AB6AC-8219-420E-B5D0-BB1BBC1E48E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24765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670" imgH="177569" progId="Equation.DSMT4">
                  <p:embed/>
                </p:oleObj>
              </mc:Choice>
              <mc:Fallback>
                <p:oleObj name="Equation" r:id="rId12" imgW="253670" imgH="17756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4765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2">
                <a:extLst>
                  <a:ext uri="{FF2B5EF4-FFF2-40B4-BE49-F238E27FC236}">
                    <a16:creationId xmlns:a16="http://schemas.microsoft.com/office/drawing/2014/main" id="{C041F49E-A15A-47F7-9FB4-4A74187816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4139" y="3202327"/>
                <a:ext cx="21905561" cy="3785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ời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ửi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50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riệu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ồng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o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gân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g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ới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𝟔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%</m:t>
                    </m:r>
                  </m:oMath>
                </a14:m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/</a:t>
                </a:r>
                <a:r>
                  <a:rPr lang="en-US" sz="4800" b="1" dirty="0" err="1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m</a:t>
                </a:r>
                <a:r>
                  <a:rPr lang="en-US" sz="4800" b="1" dirty="0"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.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Biế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rằ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ế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rú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ề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ra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ỏ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gâ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à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hì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ứ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mỗ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ề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ẽ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ập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o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ố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ể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í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cho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ếp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heo.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ỏ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a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í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ấ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bao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hiê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ă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ờ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hậ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ượ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ố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ề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hơ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100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riệ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ồ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bao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ồ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ố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?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iả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ị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ro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ố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hờ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ia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gử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lã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suấ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ổ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và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người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đó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không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rút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tiề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ra. </a:t>
                </a:r>
              </a:p>
            </p:txBody>
          </p:sp>
        </mc:Choice>
        <mc:Fallback xmlns="">
          <p:sp>
            <p:nvSpPr>
              <p:cNvPr id="20" name="Rectangle 12">
                <a:extLst>
                  <a:ext uri="{FF2B5EF4-FFF2-40B4-BE49-F238E27FC236}">
                    <a16:creationId xmlns:a16="http://schemas.microsoft.com/office/drawing/2014/main" id="{C041F49E-A15A-47F7-9FB4-4A74187816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64139" y="3202327"/>
                <a:ext cx="21905561" cy="3785652"/>
              </a:xfrm>
              <a:prstGeom prst="rect">
                <a:avLst/>
              </a:prstGeom>
              <a:blipFill>
                <a:blip r:embed="rId13"/>
                <a:stretch>
                  <a:fillRect l="-1280" t="-3221" r="-1252" b="-805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6501BA3B-CEF3-4DF4-AACB-62AC29FD85D7}"/>
                  </a:ext>
                </a:extLst>
              </p:cNvPr>
              <p:cNvSpPr/>
              <p:nvPr/>
            </p:nvSpPr>
            <p:spPr>
              <a:xfrm>
                <a:off x="1998190" y="10599003"/>
                <a:ext cx="610205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spc="-15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Khi </a:t>
                </a:r>
                <a:r>
                  <a:rPr lang="en-US" sz="4800" spc="-15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đ</a:t>
                </a:r>
                <a:r>
                  <a:rPr lang="en-US" sz="4800" b="0" spc="-15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ó</a:t>
                </a:r>
                <a:r>
                  <a:rPr lang="en-US" sz="4800" b="0" spc="-150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𝑛</m:t>
                        </m:r>
                      </m:sub>
                    </m:sSub>
                    <m:r>
                      <a:rPr lang="en-US" sz="480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𝑃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  <m:sSup>
                      <m:sSupPr>
                        <m:ctrlP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i="1" spc="-15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1+</m:t>
                            </m:r>
                            <m:r>
                              <a:rPr lang="en-US" sz="4800" i="1" spc="-15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𝑟</m:t>
                            </m:r>
                          </m:e>
                        </m:d>
                      </m:e>
                      <m:sup>
                        <m:r>
                          <a:rPr lang="en-US" sz="4800" b="0" i="1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sz="48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6501BA3B-CEF3-4DF4-AACB-62AC29FD85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190" y="10599003"/>
                <a:ext cx="6102055" cy="830997"/>
              </a:xfrm>
              <a:prstGeom prst="rect">
                <a:avLst/>
              </a:prstGeom>
              <a:blipFill>
                <a:blip r:embed="rId14"/>
                <a:stretch>
                  <a:fillRect l="-4595" t="-16912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866401B-584F-4E57-AFBD-6FAF4C025326}"/>
                  </a:ext>
                </a:extLst>
              </p:cNvPr>
              <p:cNvSpPr/>
              <p:nvPr/>
            </p:nvSpPr>
            <p:spPr>
              <a:xfrm>
                <a:off x="3886200" y="11709622"/>
                <a:ext cx="370806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1,06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𝑛</m:t>
                          </m:r>
                        </m:sup>
                      </m:sSup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2</m:t>
                      </m:r>
                    </m:oMath>
                  </m:oMathPara>
                </a14:m>
                <a:endParaRPr lang="en-US" sz="48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B866401B-584F-4E57-AFBD-6FAF4C025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1709622"/>
                <a:ext cx="3708066" cy="83099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DF57A98-452F-4B38-9673-1E03CB1CBBAC}"/>
                  </a:ext>
                </a:extLst>
              </p:cNvPr>
              <p:cNvSpPr/>
              <p:nvPr/>
            </p:nvSpPr>
            <p:spPr>
              <a:xfrm>
                <a:off x="7925588" y="10599002"/>
                <a:ext cx="878266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100.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6</m:t>
                          </m:r>
                        </m:sup>
                      </m:sSup>
                      <m:r>
                        <a:rPr lang="en-US" sz="4800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50.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6</m:t>
                          </m:r>
                        </m:sup>
                      </m:sSup>
                      <m:r>
                        <a:rPr lang="en-US" sz="4800" i="1" spc="-1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sSup>
                        <m:sSupPr>
                          <m:ctrlP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i="1" spc="-15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1+6%</m:t>
                              </m:r>
                            </m:e>
                          </m:d>
                        </m:e>
                        <m:sup>
                          <m:r>
                            <a:rPr lang="en-US" sz="4800" i="1" spc="-15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sz="4800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ADF57A98-452F-4B38-9673-1E03CB1CBB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5588" y="10599002"/>
                <a:ext cx="8782661" cy="83099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4F93E6D-DF2F-411A-8FAF-559AF01DC4F8}"/>
                  </a:ext>
                </a:extLst>
              </p:cNvPr>
              <p:cNvSpPr/>
              <p:nvPr/>
            </p:nvSpPr>
            <p:spPr>
              <a:xfrm>
                <a:off x="7670298" y="11709622"/>
                <a:ext cx="7757060" cy="863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,06</m:t>
                        </m:r>
                      </m:sub>
                    </m:sSub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≈12</m:t>
                    </m:r>
                  </m:oMath>
                </a14:m>
                <a:r>
                  <a:rPr lang="en-US" sz="4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 (</a:t>
                </a:r>
                <a:r>
                  <a:rPr lang="en-US" sz="4800" dirty="0" err="1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năm</a:t>
                </a:r>
                <a:r>
                  <a:rPr lang="en-US" sz="4800" dirty="0">
                    <a:latin typeface="Cambria Math" panose="02040503050406030204" pitchFamily="18" charset="0"/>
                    <a:ea typeface="Cambria Math" panose="02040503050406030204" pitchFamily="18" charset="0"/>
                    <a:cs typeface="Arial" panose="020B0604020202020204" pitchFamily="34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4F93E6D-DF2F-411A-8FAF-559AF01DC4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0298" y="11709622"/>
                <a:ext cx="7757060" cy="863378"/>
              </a:xfrm>
              <a:prstGeom prst="rect">
                <a:avLst/>
              </a:prstGeom>
              <a:blipFill>
                <a:blip r:embed="rId17"/>
                <a:stretch>
                  <a:fillRect t="-16901" r="-2749" b="-31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7343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49" grpId="0" animBg="1"/>
      <p:bldP spid="50" grpId="0"/>
      <p:bldP spid="20" grpId="0"/>
      <p:bldP spid="76" grpId="0"/>
      <p:bldP spid="78" grpId="0"/>
      <p:bldP spid="52" grpId="0"/>
      <p:bldP spid="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859296" y="7905380"/>
            <a:ext cx="22136901" cy="5587969"/>
            <a:chOff x="1205494" y="6941416"/>
            <a:chExt cx="22139783" cy="4291327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59"/>
              <a:ext cx="22135691" cy="405328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5424120"/>
            <a:chOff x="992187" y="2564544"/>
            <a:chExt cx="22353091" cy="380330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70085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 b="1" dirty="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3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138801" y="4714393"/>
                <a:ext cx="6786141" cy="2263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𝒙𝒚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"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GB" sz="4800" b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8801" y="4714393"/>
                <a:ext cx="6786141" cy="22636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0863577" y="4662188"/>
                <a:ext cx="694439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𝒙𝒚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"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3577" y="4662188"/>
                <a:ext cx="6944397" cy="14800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2286000" y="4935261"/>
            <a:ext cx="1072553" cy="105266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5E97ED7-B3F7-4D18-8C38-A99753D2E4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0" imgH="152280" progId="Equation.DSMT4">
                  <p:embed/>
                </p:oleObj>
              </mc:Choice>
              <mc:Fallback>
                <p:oleObj name="Equation" r:id="rId7" imgW="126720" imgH="1522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5E97ED7-B3F7-4D18-8C38-A99753D2E4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3F152A4-2B5F-4F3C-94B8-A6E0E1E0A17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28500" y="6781800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52280" progId="Equation.DSMT4">
                  <p:embed/>
                </p:oleObj>
              </mc:Choice>
              <mc:Fallback>
                <p:oleObj name="Equation" r:id="rId9" imgW="126720" imgH="1522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3F152A4-2B5F-4F3C-94B8-A6E0E1E0A1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28500" y="6781800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:a16="http://schemas.microsoft.com/office/drawing/2014/main" id="{B24330AD-EE4E-4E3A-A046-489EEC808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6EAB23-0D5E-40C1-AFCB-5869046E4072}"/>
                  </a:ext>
                </a:extLst>
              </p:cNvPr>
              <p:cNvSpPr/>
              <p:nvPr/>
            </p:nvSpPr>
            <p:spPr>
              <a:xfrm>
                <a:off x="4568121" y="3277315"/>
                <a:ext cx="11673859" cy="14954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𝒍𝒏𝒙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 b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đề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o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đâ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đú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vi-VN" sz="4800" b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AA6EAB23-0D5E-40C1-AFCB-5869046E4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121" y="3277315"/>
                <a:ext cx="11673859" cy="14954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C005BDB-BFE4-4D21-AFBA-EE5D5BA1BDDA}"/>
                  </a:ext>
                </a:extLst>
              </p:cNvPr>
              <p:cNvSpPr/>
              <p:nvPr/>
            </p:nvSpPr>
            <p:spPr>
              <a:xfrm>
                <a:off x="1369766" y="3644509"/>
                <a:ext cx="314793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o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ố</m:t>
                      </m:r>
                    </m:oMath>
                  </m:oMathPara>
                </a14:m>
                <a:endParaRPr lang="vi-VN" sz="4800" b="1" dirty="0">
                  <a:latin typeface="Cambria Math" panose="02040503050406030204" pitchFamily="18" charset="0"/>
                  <a:ea typeface="Cambria Math" panose="02040503050406030204" pitchFamily="18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BC005BDB-BFE4-4D21-AFBA-EE5D5BA1BD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766" y="3644509"/>
                <a:ext cx="3147939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221BBF-08E5-4F44-9781-73ED55A44DEF}"/>
                  </a:ext>
                </a:extLst>
              </p:cNvPr>
              <p:cNvSpPr/>
              <p:nvPr/>
            </p:nvSpPr>
            <p:spPr>
              <a:xfrm>
                <a:off x="1818603" y="6248400"/>
                <a:ext cx="694439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𝒙𝒚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"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8C221BBF-08E5-4F44-9781-73ED55A44D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8603" y="6248400"/>
                <a:ext cx="6944397" cy="148002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FB753DE-2612-473B-AD81-B1F56548ABA9}"/>
                  </a:ext>
                </a:extLst>
              </p:cNvPr>
              <p:cNvSpPr/>
              <p:nvPr/>
            </p:nvSpPr>
            <p:spPr>
              <a:xfrm>
                <a:off x="11038803" y="6248400"/>
                <a:ext cx="6944397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𝒙𝒚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"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4FB753DE-2612-473B-AD81-B1F56548AB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803" y="6248400"/>
                <a:ext cx="6944397" cy="148002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C271E8C6-0140-4607-BA54-56F2F6176259}"/>
                  </a:ext>
                </a:extLst>
              </p:cNvPr>
              <p:cNvSpPr/>
              <p:nvPr/>
            </p:nvSpPr>
            <p:spPr>
              <a:xfrm>
                <a:off x="1057315" y="11033283"/>
                <a:ext cx="537038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Khi</m:t>
                      </m:r>
                      <m: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ó: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2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b="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sz="4800" b="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𝑥𝑦</m:t>
                      </m:r>
                      <m:r>
                        <a:rPr lang="en-US" sz="4800" b="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"=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C271E8C6-0140-4607-BA54-56F2F617625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315" y="11033283"/>
                <a:ext cx="5370381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D0387A51-C808-4331-84A3-2863E10325DB}"/>
                  </a:ext>
                </a:extLst>
              </p:cNvPr>
              <p:cNvSpPr/>
              <p:nvPr/>
            </p:nvSpPr>
            <p:spPr>
              <a:xfrm>
                <a:off x="1313742" y="8659950"/>
                <a:ext cx="6034985" cy="1963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D0387A51-C808-4331-84A3-2863E1032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742" y="8659950"/>
                <a:ext cx="6034985" cy="196310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1424009-47B3-42D7-B738-5CF03680E8AA}"/>
                  </a:ext>
                </a:extLst>
              </p:cNvPr>
              <p:cNvSpPr/>
              <p:nvPr/>
            </p:nvSpPr>
            <p:spPr>
              <a:xfrm>
                <a:off x="7369748" y="9097770"/>
                <a:ext cx="2886175" cy="1494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51424009-47B3-42D7-B738-5CF03680E8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748" y="9097770"/>
                <a:ext cx="2886175" cy="1494768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31941BA5-695F-4EF9-8CE7-1BD3D20E995A}"/>
                  </a:ext>
                </a:extLst>
              </p:cNvPr>
              <p:cNvSpPr/>
              <p:nvPr/>
            </p:nvSpPr>
            <p:spPr>
              <a:xfrm>
                <a:off x="10248040" y="9034985"/>
                <a:ext cx="5351145" cy="1494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800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3+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85" name="Rectangle 84">
                <a:extLst>
                  <a:ext uri="{FF2B5EF4-FFF2-40B4-BE49-F238E27FC236}">
                    <a16:creationId xmlns:a16="http://schemas.microsoft.com/office/drawing/2014/main" id="{31941BA5-695F-4EF9-8CE7-1BD3D20E99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48040" y="9034985"/>
                <a:ext cx="5351145" cy="149476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9405D64F-A94E-49FB-B59E-25805D8BB3EF}"/>
                  </a:ext>
                </a:extLst>
              </p:cNvPr>
              <p:cNvSpPr/>
              <p:nvPr/>
            </p:nvSpPr>
            <p:spPr>
              <a:xfrm>
                <a:off x="6183154" y="10655323"/>
                <a:ext cx="6167393" cy="14947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3+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𝑙𝑛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9405D64F-A94E-49FB-B59E-25805D8BB3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3154" y="10655323"/>
                <a:ext cx="6167393" cy="149476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445697D0-A9EA-425F-963D-AB99CF68B1F8}"/>
                  </a:ext>
                </a:extLst>
              </p:cNvPr>
              <p:cNvSpPr/>
              <p:nvPr/>
            </p:nvSpPr>
            <p:spPr>
              <a:xfrm>
                <a:off x="12315207" y="10592538"/>
                <a:ext cx="2195794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445697D0-A9EA-425F-963D-AB99CF68B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5207" y="10592538"/>
                <a:ext cx="2195794" cy="148002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679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8" grpId="0" animBg="1"/>
      <p:bldP spid="56" grpId="0"/>
      <p:bldP spid="76" grpId="0"/>
      <p:bldP spid="78" grpId="0"/>
      <p:bldP spid="79" grpId="0"/>
      <p:bldP spid="80" grpId="0"/>
      <p:bldP spid="88" grpId="0"/>
      <p:bldP spid="54" grpId="0"/>
      <p:bldP spid="85" grpId="0"/>
      <p:bldP spid="86" grpId="0"/>
      <p:bldP spid="8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019800"/>
            <a:ext cx="22136901" cy="7696199"/>
            <a:chOff x="1205494" y="6941416"/>
            <a:chExt cx="22139783" cy="689452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65648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3733800"/>
            <a:chOff x="992187" y="2564544"/>
            <a:chExt cx="22353091" cy="3734286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63183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8211800" y="12192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800" y="121920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164484"/>
                <a:ext cx="22565882" cy="1940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/>
                  <a:t>Có </a:t>
                </a:r>
                <a:r>
                  <a:rPr lang="en-US" sz="4800" b="1" dirty="0" err="1"/>
                  <a:t>tất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ả</a:t>
                </a:r>
                <a:r>
                  <a:rPr lang="en-US" sz="4800" b="1" dirty="0"/>
                  <a:t> bao </a:t>
                </a:r>
                <a:r>
                  <a:rPr lang="en-US" sz="4800" b="1" dirty="0" err="1"/>
                  <a:t>nhiêu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giá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ị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nguyê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dương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của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ham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ố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800" b="1" dirty="0" err="1"/>
                  <a:t>để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hàm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số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𝒍𝒏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𝒍𝒏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𝒎</m:t>
                        </m:r>
                      </m:den>
                    </m:f>
                  </m:oMath>
                </a14:m>
                <a:r>
                  <a:rPr lang="en-US" sz="4800" b="1" dirty="0"/>
                  <a:t>          đồng </a:t>
                </a:r>
                <a:r>
                  <a:rPr lang="en-US" sz="4800" b="1" dirty="0" err="1"/>
                  <a:t>biế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trên</a:t>
                </a:r>
                <a:r>
                  <a:rPr lang="en-US" sz="4800" b="1" dirty="0"/>
                  <a:t> </a:t>
                </a:r>
                <a:r>
                  <a:rPr lang="en-US" sz="4800" b="1" dirty="0" err="1"/>
                  <a:t>khoảng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𝒆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800" b="1" dirty="0"/>
                  <a:t>?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164484"/>
                <a:ext cx="22565882" cy="1940916"/>
              </a:xfrm>
              <a:prstGeom prst="rect">
                <a:avLst/>
              </a:prstGeom>
              <a:blipFill>
                <a:blip r:embed="rId4"/>
                <a:stretch>
                  <a:fillRect l="-1216" b="-14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5248267"/>
                <a:ext cx="411480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5248267"/>
                <a:ext cx="4114800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257800" y="5232622"/>
                <a:ext cx="6477000" cy="8633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5232622"/>
                <a:ext cx="6477000" cy="8633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506200" y="5172067"/>
                <a:ext cx="459505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6200" y="5172067"/>
                <a:ext cx="4595056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468600" y="5172067"/>
                <a:ext cx="659410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68600" y="5172067"/>
                <a:ext cx="6594102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1962847" y="6888079"/>
                <a:ext cx="341426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Đặ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2847" y="6888079"/>
                <a:ext cx="3414268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423747" y="49530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F944FF3-7416-4B5D-8891-DFA77C217783}"/>
                  </a:ext>
                </a:extLst>
              </p:cNvPr>
              <p:cNvSpPr/>
              <p:nvPr/>
            </p:nvSpPr>
            <p:spPr>
              <a:xfrm>
                <a:off x="7265113" y="7602657"/>
                <a:ext cx="16052087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Khi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đó,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u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 đề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4800" b="0" i="0" dirty="0" smtClean="0">
                          <a:latin typeface="Cambria Math" panose="02040503050406030204" pitchFamily="18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en-US" sz="4800" b="0" i="0" dirty="0" smtClean="0"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−6</m:t>
                          </m:r>
                        </m:num>
                        <m:den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4800" b="0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đ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kho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ả</m:t>
                      </m:r>
                      <m:r>
                        <m:rPr>
                          <m:sty m:val="p"/>
                        </m:rP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b="0" i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0" i="1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;1</m:t>
                          </m:r>
                        </m:e>
                      </m:d>
                      <m:r>
                        <a:rPr lang="en-US" sz="4800" b="0" i="1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0F944FF3-7416-4B5D-8891-DFA77C21778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113" y="7602657"/>
                <a:ext cx="16052087" cy="148002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A5DEB82-4F10-4DCA-B841-8F9B223D6E3B}"/>
                  </a:ext>
                </a:extLst>
              </p:cNvPr>
              <p:cNvSpPr/>
              <p:nvPr/>
            </p:nvSpPr>
            <p:spPr>
              <a:xfrm>
                <a:off x="2076639" y="9167749"/>
                <a:ext cx="8199617" cy="1584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6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,∀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;1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0A5DEB82-4F10-4DCA-B841-8F9B223D6E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6639" y="9167749"/>
                <a:ext cx="8199617" cy="15844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 ">
                <a:extLst>
                  <a:ext uri="{FF2B5EF4-FFF2-40B4-BE49-F238E27FC236}">
                    <a16:creationId xmlns:a16="http://schemas.microsoft.com/office/drawing/2014/main" id="{919AB691-C03F-4199-B730-65E6F91238CC}"/>
                  </a:ext>
                </a:extLst>
              </p:cNvPr>
              <p:cNvSpPr txBox="1"/>
              <p:nvPr/>
            </p:nvSpPr>
            <p:spPr>
              <a:xfrm>
                <a:off x="1788426" y="8089196"/>
                <a:ext cx="5568960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;</m:t>
                        </m:r>
                        <m:r>
                          <a:rPr lang="en-US" sz="4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</m:d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(0;1)</m:t>
                    </m:r>
                  </m:oMath>
                </a14:m>
                <a:r>
                  <a:rPr lang="en-US" sz="4400">
                    <a:solidFill>
                      <a:schemeClr val="tx1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4" name=" ">
                <a:extLst>
                  <a:ext uri="{FF2B5EF4-FFF2-40B4-BE49-F238E27FC236}">
                    <a16:creationId xmlns:a16="http://schemas.microsoft.com/office/drawing/2014/main" id="{919AB691-C03F-4199-B730-65E6F91238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8426" y="8089196"/>
                <a:ext cx="5568960" cy="677108"/>
              </a:xfrm>
              <a:prstGeom prst="rect">
                <a:avLst/>
              </a:prstGeom>
              <a:blipFill>
                <a:blip r:embed="rId12"/>
                <a:stretch>
                  <a:fillRect t="-25225" r="-3501" b="-48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9E265A82-FCB7-4B00-9584-874996810D32}"/>
                  </a:ext>
                </a:extLst>
              </p:cNvPr>
              <p:cNvSpPr/>
              <p:nvPr/>
            </p:nvSpPr>
            <p:spPr>
              <a:xfrm>
                <a:off x="5093280" y="6524104"/>
                <a:ext cx="6939207" cy="14800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</a:rPr>
                        <m:t>&gt;0,</m:t>
                      </m:r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;</m:t>
                          </m:r>
                          <m:r>
                            <a:rPr lang="en-US" sz="4800" i="1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9E265A82-FCB7-4B00-9584-874996810D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280" y="6524104"/>
                <a:ext cx="6939207" cy="148002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DEA7D7E-DB43-41F8-9AC7-58583A8326D1}"/>
                  </a:ext>
                </a:extLst>
              </p:cNvPr>
              <p:cNvSpPr/>
              <p:nvPr/>
            </p:nvSpPr>
            <p:spPr>
              <a:xfrm>
                <a:off x="11765725" y="6947543"/>
                <a:ext cx="970727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solidFill>
                            <a:srgbClr val="1C1C1C"/>
                          </a:solidFill>
                          <a:latin typeface="Cambria Math"/>
                        </a:rPr>
                        <m:t>⇒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𝑙𝑛𝑥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đồ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bi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ế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kho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ả</m:t>
                      </m:r>
                      <m:r>
                        <m:rPr>
                          <m:sty m:val="p"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ng</m:t>
                      </m:r>
                      <m:r>
                        <a:rPr lang="en-US" sz="4800" dirty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48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1;</m:t>
                          </m:r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</m:d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DEA7D7E-DB43-41F8-9AC7-58583A8326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5725" y="6947543"/>
                <a:ext cx="9707273" cy="83099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89266F6-93E9-4428-B154-9A21C4750B1B}"/>
                  </a:ext>
                </a:extLst>
              </p:cNvPr>
              <p:cNvSpPr/>
              <p:nvPr/>
            </p:nvSpPr>
            <p:spPr>
              <a:xfrm>
                <a:off x="10276256" y="9045519"/>
                <a:ext cx="5244513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2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6&gt;0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i="1">
                                  <a:solidFill>
                                    <a:srgbClr val="1C1C1C"/>
                                  </a:solidFill>
                                  <a:latin typeface="Cambria Math"/>
                                </a:rPr>
                                <m:t>∉</m:t>
                              </m:r>
                              <m:d>
                                <m:dPr>
                                  <m:ctrlPr>
                                    <a:rPr lang="en-US" sz="48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i="1">
                                      <a:solidFill>
                                        <a:srgbClr val="1C1C1C"/>
                                      </a:solidFill>
                                      <a:latin typeface="Cambria Math" panose="02040503050406030204" pitchFamily="18" charset="0"/>
                                    </a:rPr>
                                    <m:t>0;1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789266F6-93E9-4428-B154-9A21C4750B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6256" y="9045519"/>
                <a:ext cx="5244513" cy="174002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B0B1C6E-F5E7-44C9-8E32-55B0B0B8D87F}"/>
                  </a:ext>
                </a:extLst>
              </p:cNvPr>
              <p:cNvSpPr/>
              <p:nvPr/>
            </p:nvSpPr>
            <p:spPr>
              <a:xfrm>
                <a:off x="15752943" y="9045519"/>
                <a:ext cx="5647508" cy="245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 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≤0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n-US" sz="4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v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≥</m:t>
                              </m:r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800" i="1" dirty="0">
                  <a:solidFill>
                    <a:srgbClr val="1C1C1C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8B0B1C6E-F5E7-44C9-8E32-55B0B0B8D8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2943" y="9045519"/>
                <a:ext cx="5647508" cy="245054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077A6EDA-3475-4D4D-88B6-72F08CAD5397}"/>
                  </a:ext>
                </a:extLst>
              </p:cNvPr>
              <p:cNvSpPr/>
              <p:nvPr/>
            </p:nvSpPr>
            <p:spPr>
              <a:xfrm>
                <a:off x="2084196" y="10985884"/>
                <a:ext cx="4545603" cy="20081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0</m:t>
                            </m:r>
                          </m:e>
                          <m:e>
                            <m:f>
                              <m:fPr>
                                <m:ctrlP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3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>
                    <a:latin typeface="Arial" panose="020B0604020202020204" pitchFamily="34" charset="0"/>
                    <a:ea typeface="Cambria Math" panose="02040503050406030204" pitchFamily="18" charset="0"/>
                  </a:rPr>
                  <a:t>.  </a:t>
                </a:r>
                <a:endParaRPr lang="en-US" sz="4800" i="1" dirty="0">
                  <a:solidFill>
                    <a:srgbClr val="1C1C1C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077A6EDA-3475-4D4D-88B6-72F08CAD53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196" y="10985884"/>
                <a:ext cx="4545603" cy="2008114"/>
              </a:xfrm>
              <a:prstGeom prst="rect">
                <a:avLst/>
              </a:prstGeom>
              <a:blipFill>
                <a:blip r:embed="rId17"/>
                <a:stretch>
                  <a:fillRect r="-49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5917EBD-47F5-4F53-A31A-37D206F8BACC}"/>
                  </a:ext>
                </a:extLst>
              </p:cNvPr>
              <p:cNvSpPr/>
              <p:nvPr/>
            </p:nvSpPr>
            <p:spPr>
              <a:xfrm>
                <a:off x="6476450" y="11480017"/>
                <a:ext cx="1005570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i="1" dirty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 Math" panose="02040503050406030204" pitchFamily="18" charset="0"/>
                  </a:rPr>
                  <a:t>nguyên</a:t>
                </a:r>
                <a:r>
                  <a:rPr lang="en-US" sz="480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 Math" panose="02040503050406030204" pitchFamily="18" charset="0"/>
                  </a:rPr>
                  <a:t>dương</a:t>
                </a:r>
                <a:r>
                  <a:rPr lang="en-US" sz="480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ea typeface="Cambria Math" panose="02040503050406030204" pitchFamily="18" charset="0"/>
                  </a:rPr>
                  <a:t>nên</a:t>
                </a:r>
                <a:r>
                  <a:rPr lang="en-US" sz="480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;2</m:t>
                        </m:r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E5917EBD-47F5-4F53-A31A-37D206F8BAC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6450" y="11480017"/>
                <a:ext cx="10055701" cy="830997"/>
              </a:xfrm>
              <a:prstGeom prst="rect">
                <a:avLst/>
              </a:prstGeom>
              <a:blipFill>
                <a:blip r:embed="rId18"/>
                <a:stretch>
                  <a:fillRect l="-2727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1039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spd="1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8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49" grpId="0" animBg="1"/>
      <p:bldP spid="52" grpId="0"/>
      <p:bldP spid="56" grpId="0"/>
      <p:bldP spid="4" grpId="0"/>
      <p:bldP spid="57" grpId="0"/>
      <p:bldP spid="58" grpId="0"/>
      <p:bldP spid="76" grpId="0"/>
      <p:bldP spid="77" grpId="0"/>
      <p:bldP spid="78" grpId="0"/>
      <p:bldP spid="8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5400" y="2133600"/>
            <a:ext cx="22402800" cy="69095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  <a:p>
            <a:pPr marL="914400" indent="-914400"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/7/2016.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iệt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am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91,7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iệu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.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ăng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iệt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am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ng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ăm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,2 %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ỉ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ệ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ày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ổn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0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ăm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iên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iếp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ì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ày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1/7/2026 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ân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Việt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Nam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khoảng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o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hiêu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iệu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người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?</a:t>
            </a:r>
          </a:p>
          <a:p>
            <a:pPr marL="914400" indent="-914400">
              <a:spcBef>
                <a:spcPts val="600"/>
              </a:spcBef>
              <a:spcAft>
                <a:spcPts val="600"/>
              </a:spcAft>
              <a:buAutoNum type="arabicPeriod"/>
            </a:pP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ất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iá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ực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am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m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ể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hàm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ố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                                              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ác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R.</a:t>
            </a:r>
          </a:p>
          <a:p>
            <a:endParaRPr lang="en-US" sz="4800" b="1" dirty="0"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  <a:p>
            <a:r>
              <a:rPr lang="en-US" sz="4400" b="1" dirty="0">
                <a:solidFill>
                  <a:srgbClr val="FF000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3. ĐỌC TRƯỚC BÀI: PHƯƠNG TRÌNH MŨ- PHƯƠNG TRÌNH LÔGARIT</a:t>
            </a:r>
          </a:p>
          <a:p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468600" y="5219060"/>
          <a:ext cx="6096000" cy="106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406080" progId="Equation.DSMT4">
                  <p:embed/>
                </p:oleObj>
              </mc:Choice>
              <mc:Fallback>
                <p:oleObj name="Equation" r:id="rId2" imgW="2323800" imgH="406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468600" y="5219060"/>
                        <a:ext cx="6096000" cy="1065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2124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Group 27"/>
          <p:cNvGrpSpPr/>
          <p:nvPr/>
        </p:nvGrpSpPr>
        <p:grpSpPr>
          <a:xfrm>
            <a:off x="611108" y="1828796"/>
            <a:ext cx="518271" cy="850292"/>
            <a:chOff x="7459669" y="7543800"/>
            <a:chExt cx="856120" cy="850404"/>
          </a:xfrm>
        </p:grpSpPr>
        <p:sp>
          <p:nvSpPr>
            <p:cNvPr id="47" name="Isosceles Triangle 44"/>
            <p:cNvSpPr/>
            <p:nvPr/>
          </p:nvSpPr>
          <p:spPr>
            <a:xfrm rot="16200000">
              <a:off x="7469936" y="7533533"/>
              <a:ext cx="143688" cy="164221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10636" y="7640053"/>
              <a:ext cx="305153" cy="7541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017418" y="3019873"/>
                <a:ext cx="16382999" cy="1628651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0" dirty="0">
                    <a:solidFill>
                      <a:schemeClr val="tx1"/>
                    </a:solidFill>
                  </a:rPr>
                  <a:t>+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Hà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)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vớ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mọi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Hàm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)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/>
                  <a:t>x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ị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dirty="0"/>
                  <a:t> </a:t>
                </a:r>
                <a:r>
                  <a:rPr lang="en-US" sz="4400" dirty="0" err="1"/>
                  <a:t>x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ịnh</a:t>
                </a:r>
                <a:r>
                  <a:rPr lang="en-US" sz="4400" dirty="0"/>
                  <a:t>.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418" y="3019873"/>
                <a:ext cx="16382999" cy="162865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F4A4ECE-3EB8-4FAC-AA5A-12093D134298}"/>
              </a:ext>
            </a:extLst>
          </p:cNvPr>
          <p:cNvSpPr txBox="1"/>
          <p:nvPr/>
        </p:nvSpPr>
        <p:spPr>
          <a:xfrm>
            <a:off x="402335" y="1743909"/>
            <a:ext cx="23037017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. DẠNG 1:</a:t>
            </a: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ẬP XÁC ĐỊNH CỦA HÀM SỐ MŨ, HÀM SỐ LÔGARIT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D058C1B-773E-47C6-8C0E-8404ADD92B88}"/>
                  </a:ext>
                </a:extLst>
              </p:cNvPr>
              <p:cNvSpPr/>
              <p:nvPr/>
            </p:nvSpPr>
            <p:spPr>
              <a:xfrm>
                <a:off x="1021772" y="4959125"/>
                <a:ext cx="16885228" cy="2433680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0" dirty="0">
                    <a:solidFill>
                      <a:schemeClr val="tx1"/>
                    </a:solidFill>
                  </a:rPr>
                  <a:t>+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Hàm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b="0" dirty="0" err="1">
                    <a:solidFill>
                      <a:schemeClr val="tx1"/>
                    </a:solidFill>
                  </a:rPr>
                  <a:t>số</a:t>
                </a:r>
                <a:r>
                  <a:rPr lang="en-US" sz="4400" b="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)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</a:rPr>
                  <a:t>xác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Hàm </a:t>
                </a:r>
                <a:r>
                  <a:rPr lang="en-US" sz="4400" dirty="0" err="1"/>
                  <a:t>số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𝑙𝑜𝑔</m:t>
                        </m:r>
                      </m:e>
                      <m:sub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)  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&gt;0,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1)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/>
                  <a:t>xác</a:t>
                </a:r>
                <a:r>
                  <a:rPr lang="en-US" sz="4400" dirty="0"/>
                  <a:t> </a:t>
                </a:r>
                <a:r>
                  <a:rPr lang="en-US" sz="4400" dirty="0" err="1"/>
                  <a:t>định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m:rPr>
                                <m:nor/>
                              </m:rPr>
                              <a:rPr lang="en-US" sz="4400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400" dirty="0" err="1"/>
                              <m:t>x</m:t>
                            </m:r>
                            <m:r>
                              <m:rPr>
                                <m:nor/>
                              </m:rPr>
                              <a:rPr lang="en-US" sz="4400" dirty="0" err="1"/>
                              <m:t>á</m:t>
                            </m:r>
                            <m:r>
                              <m:rPr>
                                <m:nor/>
                              </m:rPr>
                              <a:rPr lang="en-US" sz="4400" dirty="0" err="1"/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4400" dirty="0"/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4400" dirty="0" err="1"/>
                              <m:t>đị</m:t>
                            </m:r>
                            <m:r>
                              <m:rPr>
                                <m:nor/>
                              </m:rPr>
                              <a:rPr lang="en-US" sz="4400" dirty="0" err="1"/>
                              <m:t>nh</m:t>
                            </m:r>
                          </m:e>
                        </m:eqAr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7D058C1B-773E-47C6-8C0E-8404ADD92B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72" y="4959125"/>
                <a:ext cx="16885228" cy="24336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DAE866C8-8019-4B65-98C6-4DC40C01D78F}"/>
              </a:ext>
            </a:extLst>
          </p:cNvPr>
          <p:cNvSpPr txBox="1"/>
          <p:nvPr/>
        </p:nvSpPr>
        <p:spPr>
          <a:xfrm>
            <a:off x="356383" y="7993559"/>
            <a:ext cx="23037017" cy="76944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. DẠNG 2:</a:t>
            </a:r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ĐẠO HÀM CỦA HÀM SỐ MŨ, HÀM SỐ LÔGARIT</a:t>
            </a:r>
            <a:endParaRPr lang="en-US" sz="4400" b="1" dirty="0">
              <a:ln>
                <a:solidFill>
                  <a:srgbClr val="008000"/>
                </a:solidFill>
              </a:ln>
              <a:solidFill>
                <a:srgbClr val="008000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7D76C3D-65F6-4104-B79B-23EFC647A907}"/>
                  </a:ext>
                </a:extLst>
              </p:cNvPr>
              <p:cNvSpPr/>
              <p:nvPr/>
            </p:nvSpPr>
            <p:spPr>
              <a:xfrm>
                <a:off x="1021773" y="9067562"/>
                <a:ext cx="16382999" cy="1600438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0" dirty="0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; 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                     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𝑙𝑛𝑎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; 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       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     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𝑢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𝑙𝑛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dirty="0"/>
                  <a:t>.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A7D76C3D-65F6-4104-B79B-23EFC647A90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1773" y="9067562"/>
                <a:ext cx="16382999" cy="16004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010D461-5284-4D9E-87B3-0431A0D7052C}"/>
                  </a:ext>
                </a:extLst>
              </p:cNvPr>
              <p:cNvSpPr/>
              <p:nvPr/>
            </p:nvSpPr>
            <p:spPr>
              <a:xfrm>
                <a:off x="1037013" y="10959234"/>
                <a:ext cx="16382999" cy="2223366"/>
              </a:xfrm>
              <a:prstGeom prst="rect">
                <a:avLst/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b="0" dirty="0">
                    <a:solidFill>
                      <a:schemeClr val="tx1"/>
                    </a:solidFill>
                  </a:rPr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𝑙𝑛𝑥</m:t>
                            </m:r>
                          </m:e>
                        </m:d>
                      </m:e>
                      <m:sup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4400" b="0" i="0" smtClean="0">
                        <a:latin typeface="Cambria Math" panose="02040503050406030204" pitchFamily="18" charset="0"/>
                      </a:rPr>
                      <m:t>;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                      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𝑙𝑛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tx1"/>
                    </a:solidFill>
                  </a:rPr>
                  <a:t>.</a:t>
                </a:r>
              </a:p>
              <a:p>
                <a:pPr algn="just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400" dirty="0"/>
                  <a:t>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4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𝑙𝑛𝑎</m:t>
                        </m:r>
                      </m:den>
                    </m:f>
                    <m:r>
                      <a:rPr lang="en-US" sz="4400">
                        <a:latin typeface="Cambria Math" panose="02040503050406030204" pitchFamily="18" charset="0"/>
                      </a:rPr>
                      <m:t>; 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          </m:t>
                        </m:r>
                        <m:d>
                          <m:d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𝑙𝑜𝑔</m:t>
                                </m:r>
                              </m:e>
                              <m:sub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sub>
                            </m:sSub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d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𝑙𝑛𝑎</m:t>
                        </m:r>
                      </m:den>
                    </m:f>
                  </m:oMath>
                </a14:m>
                <a:r>
                  <a:rPr lang="en-US" sz="4400" dirty="0"/>
                  <a:t>.</a:t>
                </a:r>
                <a:r>
                  <a:rPr lang="en-US" sz="4400" dirty="0">
                    <a:solidFill>
                      <a:schemeClr val="tx1"/>
                    </a:solidFill>
                  </a:rPr>
                  <a:t> 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9010D461-5284-4D9E-87B3-0431A0D705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7013" y="10959234"/>
                <a:ext cx="16382999" cy="22233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274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16" grpId="0" animBg="1"/>
      <p:bldP spid="17" grpId="0" animBg="1"/>
      <p:bldP spid="21" grpId="0" animBg="1"/>
      <p:bldP spid="22" grpId="0" animBg="1"/>
      <p:bldP spid="2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11615"/>
                <a:ext cx="22565882" cy="1167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/>
                      <m:t>T</m:t>
                    </m:r>
                    <m:r>
                      <m:rPr>
                        <m:nor/>
                      </m:rPr>
                      <a:rPr lang="en-US" sz="4800" b="1" i="0" dirty="0" smtClean="0"/>
                      <m:t>ậ</m:t>
                    </m:r>
                    <m:r>
                      <m:rPr>
                        <m:nor/>
                      </m:rPr>
                      <a:rPr lang="en-US" sz="4800" b="1" i="0" dirty="0" smtClean="0"/>
                      <m:t>p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x</m:t>
                    </m:r>
                    <m:r>
                      <m:rPr>
                        <m:nor/>
                      </m:rPr>
                      <a:rPr lang="en-US" sz="4800" b="1" i="0" dirty="0" smtClean="0"/>
                      <m:t>á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 đị</m:t>
                    </m:r>
                    <m:r>
                      <m:rPr>
                        <m:nor/>
                      </m:rPr>
                      <a:rPr lang="en-US" sz="4800" b="1" i="0" dirty="0" smtClean="0"/>
                      <m:t>nh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ủ</m:t>
                    </m:r>
                    <m:r>
                      <m:rPr>
                        <m:nor/>
                      </m:rPr>
                      <a:rPr lang="en-US" sz="4800" b="1" i="0" dirty="0" smtClean="0"/>
                      <m:t>a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h</m:t>
                    </m:r>
                    <m:r>
                      <m:rPr>
                        <m:nor/>
                      </m:rPr>
                      <a:rPr lang="en-US" sz="4800" b="1" i="0" dirty="0" smtClean="0"/>
                      <m:t>à</m:t>
                    </m:r>
                    <m:r>
                      <m:rPr>
                        <m:nor/>
                      </m:rPr>
                      <a:rPr lang="en-US" sz="4800" b="1" i="0" dirty="0" smtClean="0"/>
                      <m:t>m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s</m:t>
                    </m:r>
                    <m:r>
                      <m:rPr>
                        <m:nor/>
                      </m:rPr>
                      <a:rPr lang="en-US" sz="4800" b="1" i="0" dirty="0" smtClean="0"/>
                      <m:t>ố</m:t>
                    </m:r>
                    <m:r>
                      <m:rPr>
                        <m:nor/>
                      </m:rPr>
                      <a:rPr lang="fr-FR" sz="4800" b="1" dirty="0" smtClean="0"/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4800" b="1" dirty="0"/>
                  <a:t>  là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11615"/>
                <a:ext cx="22565882" cy="1167114"/>
              </a:xfrm>
              <a:prstGeom prst="rect">
                <a:avLst/>
              </a:prstGeom>
              <a:blipFill>
                <a:blip r:embed="rId4"/>
                <a:stretch>
                  <a:fillRect b="-2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4876800"/>
                <a:ext cx="5485687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694072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 sz="4800" b="1" i="0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4876800"/>
                <a:ext cx="548568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168944" y="48768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+∞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4876800"/>
                <a:ext cx="548568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8006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[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+∞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80060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7924800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650396" y="9051584"/>
                <a:ext cx="381758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−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0396" y="9051584"/>
                <a:ext cx="3817584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6172200" y="9075003"/>
                <a:ext cx="523617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m:rPr>
                          <m:nor/>
                        </m:rPr>
                        <a:rPr lang="en-US" sz="48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9075003"/>
                <a:ext cx="5236174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7620000" y="4783585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3588540" y="10218003"/>
                <a:ext cx="12946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dirty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ℝ</m:t>
                    </m:r>
                    <m:r>
                      <m:rPr>
                        <m:nor/>
                      </m:rPr>
                      <a:rPr lang="en-US" sz="4800" dirty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800" i="1" dirty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4800" i="1" dirty="0">
                            <a:solidFill>
                              <a:srgbClr val="1C1C1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10218003"/>
                <a:ext cx="12946860" cy="830997"/>
              </a:xfrm>
              <a:prstGeom prst="rect">
                <a:avLst/>
              </a:prstGeom>
              <a:blipFill>
                <a:blip r:embed="rId11"/>
                <a:stretch>
                  <a:fillRect l="-2166" t="-17518" r="-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9FC9D2B-F41D-47BD-8292-7455B2B5C80A}"/>
                  </a:ext>
                </a:extLst>
              </p14:cNvPr>
              <p14:cNvContentPartPr/>
              <p14:nvPr/>
            </p14:nvContentPartPr>
            <p14:xfrm>
              <a:off x="8233200" y="6197040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9FC9D2B-F41D-47BD-8292-7455B2B5C80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223840" y="618768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5" grpId="0"/>
      <p:bldP spid="77" grpId="0"/>
      <p:bldP spid="78" grpId="0"/>
      <p:bldP spid="49" grpId="0" animBg="1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52781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83803"/>
                <a:ext cx="22565882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/>
                      <m:t>T</m:t>
                    </m:r>
                    <m:r>
                      <m:rPr>
                        <m:nor/>
                      </m:rPr>
                      <a:rPr lang="en-US" sz="4800" b="1" i="0" dirty="0" smtClean="0"/>
                      <m:t>ậ</m:t>
                    </m:r>
                    <m:r>
                      <m:rPr>
                        <m:nor/>
                      </m:rPr>
                      <a:rPr lang="en-US" sz="4800" b="1" i="0" dirty="0" smtClean="0"/>
                      <m:t>p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x</m:t>
                    </m:r>
                    <m:r>
                      <m:rPr>
                        <m:nor/>
                      </m:rPr>
                      <a:rPr lang="en-US" sz="4800" b="1" i="0" dirty="0" smtClean="0"/>
                      <m:t>á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 đị</m:t>
                    </m:r>
                    <m:r>
                      <m:rPr>
                        <m:nor/>
                      </m:rPr>
                      <a:rPr lang="en-US" sz="4800" b="1" i="0" dirty="0" smtClean="0"/>
                      <m:t>nh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ủ</m:t>
                    </m:r>
                    <m:r>
                      <m:rPr>
                        <m:nor/>
                      </m:rPr>
                      <a:rPr lang="en-US" sz="4800" b="1" i="0" dirty="0" smtClean="0"/>
                      <m:t>a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h</m:t>
                    </m:r>
                    <m:r>
                      <m:rPr>
                        <m:nor/>
                      </m:rPr>
                      <a:rPr lang="en-US" sz="4800" b="1" i="0" dirty="0" smtClean="0"/>
                      <m:t>à</m:t>
                    </m:r>
                    <m:r>
                      <m:rPr>
                        <m:nor/>
                      </m:rPr>
                      <a:rPr lang="en-US" sz="4800" b="1" i="0" dirty="0" smtClean="0"/>
                      <m:t>m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s</m:t>
                    </m:r>
                    <m:r>
                      <m:rPr>
                        <m:nor/>
                      </m:rPr>
                      <a:rPr lang="en-US" sz="4800" b="1" i="0" dirty="0" smtClean="0"/>
                      <m:t>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𝒍𝒐𝒈</m:t>
                    </m:r>
                    <m:d>
                      <m:dPr>
                        <m:ctrlPr>
                          <a:rPr lang="en-US" sz="4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</m:d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⁡</m:t>
                    </m:r>
                  </m:oMath>
                </a14:m>
                <a:r>
                  <a:rPr lang="en-US" sz="4800" b="1" dirty="0"/>
                  <a:t>là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83803"/>
                <a:ext cx="22565882" cy="926087"/>
              </a:xfrm>
              <a:prstGeom prst="rect">
                <a:avLst/>
              </a:prstGeom>
              <a:blipFill>
                <a:blip r:embed="rId4"/>
                <a:stretch>
                  <a:fillRect t="-7895" b="-30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838200" y="4876800"/>
                <a:ext cx="379907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4876800"/>
                <a:ext cx="379907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724400" y="4876800"/>
                <a:ext cx="64770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d>
                        <m:d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;−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800" b="1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4876800"/>
                <a:ext cx="647700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582400" y="4876800"/>
                <a:ext cx="459505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𝟑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4876800"/>
                <a:ext cx="459505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535401" y="4876800"/>
                <a:ext cx="659410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∞;−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]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[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sz="4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+∞</m:t>
                    </m:r>
                    <m:r>
                      <m:rPr>
                        <m:nor/>
                      </m:rPr>
                      <a:rPr lang="en-US" sz="4800" b="1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r>
                      <m:rPr>
                        <m:nor/>
                      </m:rPr>
                      <a:rPr lang="en-GB" sz="4800"/>
                      <m:t>.</m:t>
                    </m:r>
                  </m:oMath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35401" y="4876800"/>
                <a:ext cx="6594102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7924800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207540" y="9227403"/>
                <a:ext cx="5707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−6&gt;0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540" y="9227403"/>
                <a:ext cx="5707860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/>
              <p:nvPr/>
            </p:nvSpPr>
            <p:spPr>
              <a:xfrm>
                <a:off x="8001000" y="8779484"/>
                <a:ext cx="5236174" cy="17361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−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3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A321F7A4-D50F-4201-AA3D-DEEA6E8E4D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000" y="8779484"/>
                <a:ext cx="5236174" cy="173611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4267200" y="472440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3588540" y="10675203"/>
                <a:ext cx="169092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;−2</m:t>
                        </m:r>
                      </m:e>
                    </m:d>
                    <m:r>
                      <a:rPr lang="en-US" sz="4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;+∞</m:t>
                        </m:r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10675203"/>
                <a:ext cx="16909260" cy="830997"/>
              </a:xfrm>
              <a:prstGeom prst="rect">
                <a:avLst/>
              </a:prstGeom>
              <a:blipFill>
                <a:blip r:embed="rId11"/>
                <a:stretch>
                  <a:fillRect l="-1658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49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utoUpdateAnimBg="0"/>
      <p:bldP spid="5" grpId="0" autoUpdateAnimBg="0"/>
      <p:bldP spid="77" grpId="0" autoUpdateAnimBg="0"/>
      <p:bldP spid="78" grpId="0" autoUpdateAnimBg="0"/>
      <p:bldP spid="49" grpId="0" animBg="1" autoUpdateAnimBg="0"/>
      <p:bldP spid="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970603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970603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11615"/>
                <a:ext cx="225658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/>
                      <m:t>T</m:t>
                    </m:r>
                    <m:r>
                      <m:rPr>
                        <m:nor/>
                      </m:rPr>
                      <a:rPr lang="en-US" sz="4800" b="1" i="0" dirty="0" smtClean="0"/>
                      <m:t>ậ</m:t>
                    </m:r>
                    <m:r>
                      <m:rPr>
                        <m:nor/>
                      </m:rPr>
                      <a:rPr lang="en-US" sz="4800" b="1" i="0" dirty="0" smtClean="0"/>
                      <m:t>p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x</m:t>
                    </m:r>
                    <m:r>
                      <m:rPr>
                        <m:nor/>
                      </m:rPr>
                      <a:rPr lang="en-US" sz="4800" b="1" i="0" dirty="0" smtClean="0"/>
                      <m:t>á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 đị</m:t>
                    </m:r>
                    <m:r>
                      <m:rPr>
                        <m:nor/>
                      </m:rPr>
                      <a:rPr lang="en-US" sz="4800" b="1" i="0" dirty="0" smtClean="0"/>
                      <m:t>nh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ủ</m:t>
                    </m:r>
                    <m:r>
                      <m:rPr>
                        <m:nor/>
                      </m:rPr>
                      <a:rPr lang="en-US" sz="4800" b="1" i="0" dirty="0" smtClean="0"/>
                      <m:t>a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h</m:t>
                    </m:r>
                    <m:r>
                      <m:rPr>
                        <m:nor/>
                      </m:rPr>
                      <a:rPr lang="en-US" sz="4800" b="1" i="0" dirty="0" smtClean="0"/>
                      <m:t>à</m:t>
                    </m:r>
                    <m:r>
                      <m:rPr>
                        <m:nor/>
                      </m:rPr>
                      <a:rPr lang="en-US" sz="4800" b="1" i="0" dirty="0" smtClean="0"/>
                      <m:t>m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s</m:t>
                    </m:r>
                    <m:r>
                      <m:rPr>
                        <m:nor/>
                      </m:rPr>
                      <a:rPr lang="en-US" sz="4800" b="1" i="0" dirty="0" smtClean="0"/>
                      <m:t>ố </m:t>
                    </m:r>
                    <m:r>
                      <a:rPr lang="en-US" sz="4800" b="1" i="1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𝒍𝒏</m:t>
                    </m:r>
                    <m:d>
                      <m:dPr>
                        <m:ctrlP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/>
                  <a:t> là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11615"/>
                <a:ext cx="22565882" cy="830997"/>
              </a:xfrm>
              <a:prstGeom prst="rect">
                <a:avLst/>
              </a:prstGeom>
              <a:blipFill>
                <a:blip r:embed="rId4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599" y="4876800"/>
                <a:ext cx="394254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 sz="4800" b="1" dirty="0" smtClean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  <m:r>
                            <a:rPr lang="en-US" sz="4800" b="1" i="1" dirty="0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4800" b="1" i="1" dirty="0" smtClean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𝟓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9" y="4876800"/>
                <a:ext cx="394254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13072" y="4876800"/>
                <a:ext cx="45073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+∞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3072" y="4876800"/>
                <a:ext cx="450732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103885" y="4876800"/>
                <a:ext cx="596491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3885" y="4876800"/>
                <a:ext cx="596491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6459200" y="48006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[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]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59200" y="480060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7924800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3569106" y="8991600"/>
                <a:ext cx="4125745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2&gt;0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−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9106" y="8991600"/>
                <a:ext cx="4125745" cy="174002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2262447" y="47701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3588540" y="10980003"/>
                <a:ext cx="158424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2;</m:t>
                    </m:r>
                    <m:r>
                      <a:rPr lang="en-US" sz="4800" b="0" i="1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5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10980003"/>
                <a:ext cx="15842460" cy="830997"/>
              </a:xfrm>
              <a:prstGeom prst="rect">
                <a:avLst/>
              </a:prstGeom>
              <a:blipFill>
                <a:blip r:embed="rId10"/>
                <a:stretch>
                  <a:fillRect l="-1770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A367284-1C60-4431-899C-2714E228132F}"/>
                  </a:ext>
                </a:extLst>
              </p:cNvPr>
              <p:cNvSpPr/>
              <p:nvPr/>
            </p:nvSpPr>
            <p:spPr>
              <a:xfrm>
                <a:off x="7694851" y="8983267"/>
                <a:ext cx="3510769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gt;−2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A367284-1C60-4431-899C-2714E22813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851" y="8983267"/>
                <a:ext cx="3510769" cy="174002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E41ADBB-3798-4F71-9F27-58F7CD741ECA}"/>
                  </a:ext>
                </a:extLst>
              </p:cNvPr>
              <p:cNvSpPr/>
              <p:nvPr/>
            </p:nvSpPr>
            <p:spPr>
              <a:xfrm>
                <a:off x="11374481" y="9508386"/>
                <a:ext cx="434933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2&lt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5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E41ADBB-3798-4F71-9F27-58F7CD741E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4481" y="9508386"/>
                <a:ext cx="4349332" cy="830997"/>
              </a:xfrm>
              <a:prstGeom prst="rect">
                <a:avLst/>
              </a:prstGeom>
              <a:blipFill>
                <a:blip r:embed="rId12"/>
                <a:stretch>
                  <a:fillRect t="-17647" r="-547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753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0" grpId="0"/>
      <p:bldP spid="51" grpId="0"/>
      <p:bldP spid="5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6901" cy="6545132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1669888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211615"/>
                <a:ext cx="22565882" cy="1304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800" b="1" dirty="0" smtClean="0"/>
                      <m:t>T</m:t>
                    </m:r>
                    <m:r>
                      <m:rPr>
                        <m:nor/>
                      </m:rPr>
                      <a:rPr lang="en-US" sz="4800" b="1" i="0" dirty="0" smtClean="0"/>
                      <m:t>ậ</m:t>
                    </m:r>
                    <m:r>
                      <m:rPr>
                        <m:nor/>
                      </m:rPr>
                      <a:rPr lang="en-US" sz="4800" b="1" i="0" dirty="0" smtClean="0"/>
                      <m:t>p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x</m:t>
                    </m:r>
                    <m:r>
                      <m:rPr>
                        <m:nor/>
                      </m:rPr>
                      <a:rPr lang="en-US" sz="4800" b="1" i="0" dirty="0" smtClean="0"/>
                      <m:t>á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 đị</m:t>
                    </m:r>
                    <m:r>
                      <m:rPr>
                        <m:nor/>
                      </m:rPr>
                      <a:rPr lang="en-US" sz="4800" b="1" i="0" dirty="0" smtClean="0"/>
                      <m:t>nh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c</m:t>
                    </m:r>
                    <m:r>
                      <m:rPr>
                        <m:nor/>
                      </m:rPr>
                      <a:rPr lang="en-US" sz="4800" b="1" i="0" dirty="0" smtClean="0"/>
                      <m:t>ủ</m:t>
                    </m:r>
                    <m:r>
                      <m:rPr>
                        <m:nor/>
                      </m:rPr>
                      <a:rPr lang="en-US" sz="4800" b="1" i="0" dirty="0" smtClean="0"/>
                      <m:t>a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h</m:t>
                    </m:r>
                    <m:r>
                      <m:rPr>
                        <m:nor/>
                      </m:rPr>
                      <a:rPr lang="en-US" sz="4800" b="1" i="0" dirty="0" smtClean="0"/>
                      <m:t>à</m:t>
                    </m:r>
                    <m:r>
                      <m:rPr>
                        <m:nor/>
                      </m:rPr>
                      <a:rPr lang="en-US" sz="4800" b="1" i="0" dirty="0" smtClean="0"/>
                      <m:t>m</m:t>
                    </m:r>
                    <m:r>
                      <m:rPr>
                        <m:nor/>
                      </m:rPr>
                      <a:rPr lang="en-US" sz="4800" b="1" i="0" dirty="0" smtClean="0"/>
                      <m:t> </m:t>
                    </m:r>
                    <m:r>
                      <m:rPr>
                        <m:nor/>
                      </m:rPr>
                      <a:rPr lang="en-US" sz="4800" b="1" i="0" dirty="0" smtClean="0"/>
                      <m:t>s</m:t>
                    </m:r>
                    <m:r>
                      <m:rPr>
                        <m:nor/>
                      </m:rPr>
                      <a:rPr lang="en-US" sz="4800" b="1" i="0" dirty="0" smtClean="0"/>
                      <m:t>ố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sup>
                        </m:sSup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𝒍𝒐𝒈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f>
                      <m:fPr>
                        <m:ctrlP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solidFill>
                                  <a:srgbClr val="292929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rgbClr val="292929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rgbClr val="292929"/>
                        </a:solidFill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4800" b="1" dirty="0"/>
                  <a:t>  là</a:t>
                </a:r>
                <a:endParaRPr lang="vi-VN" sz="4800" b="1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211615"/>
                <a:ext cx="22565882" cy="1304331"/>
              </a:xfrm>
              <a:prstGeom prst="rect">
                <a:avLst/>
              </a:prstGeom>
              <a:blipFill>
                <a:blip r:embed="rId4"/>
                <a:stretch>
                  <a:fillRect b="-9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371600" y="4876800"/>
                <a:ext cx="36576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US" sz="4800" b="1" dirty="0">
                          <a:solidFill>
                            <a:srgbClr val="1C1C1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itchFamily="18" charset="0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4800" b="1" i="1" dirty="0">
                              <a:solidFill>
                                <a:srgbClr val="1C1C1C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itchFamily="18" charset="0"/>
                            </a:rPr>
                            <m:t>𝟐</m:t>
                          </m:r>
                        </m:e>
                      </m:d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876800"/>
                <a:ext cx="3657600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5627272" y="4876800"/>
                <a:ext cx="450732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7272" y="4876800"/>
                <a:ext cx="450732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561085" y="4876800"/>
                <a:ext cx="596491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∞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∪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61085" y="4876800"/>
                <a:ext cx="5964915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643815" y="4800600"/>
                <a:ext cx="548568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800" b="1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4800600"/>
                <a:ext cx="5485687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70484" y="7924800"/>
            <a:ext cx="1218486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Hàm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4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4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438400" y="8909057"/>
                <a:ext cx="4119396" cy="157453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9−</m:t>
                          </m:r>
                          <m:sSup>
                            <m:sSup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  <m:r>
                        <a:rPr lang="en-US" sz="4800" b="0" i="1" dirty="0" smtClean="0">
                          <a:latin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8909057"/>
                <a:ext cx="4119396" cy="157453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11380071" y="477012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/>
              <p:nvPr/>
            </p:nvSpPr>
            <p:spPr>
              <a:xfrm>
                <a:off x="3588540" y="10903803"/>
                <a:ext cx="158424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Vậy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spc="-15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∞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−3)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∪</m:t>
                    </m:r>
                    <m:r>
                      <a:rPr lang="en-US" sz="4800" b="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2;3)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9046B6F-D729-419E-BEA7-DAB3399D4C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0" y="10903803"/>
                <a:ext cx="15842460" cy="830997"/>
              </a:xfrm>
              <a:prstGeom prst="rect">
                <a:avLst/>
              </a:prstGeom>
              <a:blipFill>
                <a:blip r:embed="rId10"/>
                <a:stretch>
                  <a:fillRect l="-1770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EE209D0-32E9-400F-8968-3FFB141FDFF4}"/>
                  </a:ext>
                </a:extLst>
              </p:cNvPr>
              <p:cNvSpPr/>
              <p:nvPr/>
            </p:nvSpPr>
            <p:spPr>
              <a:xfrm>
                <a:off x="6557796" y="8908196"/>
                <a:ext cx="4125488" cy="17361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−3</m:t>
                              </m:r>
                            </m:e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&lt;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EE209D0-32E9-400F-8968-3FFB141FDF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7796" y="8908196"/>
                <a:ext cx="4125488" cy="17361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7783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49" grpId="0" animBg="1"/>
      <p:bldP spid="50" grpId="0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775615" y="6884495"/>
            <a:ext cx="22136901" cy="6602905"/>
            <a:chOff x="1205494" y="6941416"/>
            <a:chExt cx="22139783" cy="5070755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59"/>
              <a:ext cx="22135691" cy="48327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4328154"/>
            <a:chOff x="992187" y="2564544"/>
            <a:chExt cx="22353091" cy="3034832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293237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565108"/>
                <a:ext cx="21389442" cy="16647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𝒇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(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)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𝒍𝒐𝒈</m:t>
                    </m:r>
                    <m:d>
                      <m:d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" panose="02040503050406030204" pitchFamily="18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𝒙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𝒎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.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ì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tha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ể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ã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xác </a:t>
                </a:r>
                <a:r>
                  <a:rPr lang="en-US" sz="4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48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dirty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ℝ</m:t>
                    </m:r>
                  </m:oMath>
                </a14:m>
                <a:r>
                  <a:rPr lang="en-US" sz="4800" b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565108"/>
                <a:ext cx="21389442" cy="1664751"/>
              </a:xfrm>
              <a:prstGeom prst="rect">
                <a:avLst/>
              </a:prstGeom>
              <a:blipFill>
                <a:blip r:embed="rId4"/>
                <a:stretch>
                  <a:fillRect l="-1282" t="-5861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79771" y="5397757"/>
                <a:ext cx="560601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71" y="5397757"/>
                <a:ext cx="5606010" cy="156966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778907" y="5351590"/>
                <a:ext cx="472729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1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907" y="5351590"/>
                <a:ext cx="4727293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1681386" y="5341269"/>
                <a:ext cx="401581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1386" y="5341269"/>
                <a:ext cx="4015814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621000" y="5354431"/>
                <a:ext cx="42672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0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itchFamily="34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GB" sz="4800" b="1"/>
                        <m:t>.</m:t>
                      </m:r>
                    </m:oMath>
                  </m:oMathPara>
                </a14:m>
                <a:endParaRPr lang="vi-VN" sz="4800" b="1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1000" y="5354431"/>
                <a:ext cx="426720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793008" y="5296348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/>
              <p:nvPr/>
            </p:nvSpPr>
            <p:spPr>
              <a:xfrm>
                <a:off x="3026617" y="11715216"/>
                <a:ext cx="1284657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am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spc="-150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800" spc="-150" dirty="0"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&lt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7F4A6F0-3DF4-494E-A6A0-CFA93DDF82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617" y="11715216"/>
                <a:ext cx="12846573" cy="830997"/>
              </a:xfrm>
              <a:prstGeom prst="rect">
                <a:avLst/>
              </a:prstGeom>
              <a:blipFill>
                <a:blip r:embed="rId9"/>
                <a:stretch>
                  <a:fillRect l="-2135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A1788C4-9EC6-45A3-8135-1D8A7AB520B7}"/>
                  </a:ext>
                </a:extLst>
              </p:cNvPr>
              <p:cNvSpPr/>
              <p:nvPr/>
            </p:nvSpPr>
            <p:spPr>
              <a:xfrm>
                <a:off x="2978940" y="8008203"/>
                <a:ext cx="121848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à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ã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xác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ịnh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ới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thuộc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dirty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A1788C4-9EC6-45A3-8135-1D8A7AB520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40" y="8008203"/>
                <a:ext cx="12184860" cy="830997"/>
              </a:xfrm>
              <a:prstGeom prst="rect">
                <a:avLst/>
              </a:prstGeom>
              <a:blipFill>
                <a:blip r:embed="rId10"/>
                <a:stretch>
                  <a:fillRect l="-2301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C181C9F-6418-458C-958B-C03A766A30CB}"/>
                  </a:ext>
                </a:extLst>
              </p:cNvPr>
              <p:cNvSpPr/>
              <p:nvPr/>
            </p:nvSpPr>
            <p:spPr>
              <a:xfrm>
                <a:off x="4038600" y="9067800"/>
                <a:ext cx="1135380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sz="480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>
                            <a:latin typeface="Cambria Math" panose="02040503050406030204" pitchFamily="18" charset="0"/>
                            <a:ea typeface="Cambria" panose="02040503050406030204" pitchFamily="18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−2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𝑚𝑥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+3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𝑚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−2&gt;0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m:rPr>
                        <m:nor/>
                      </m:rPr>
                      <a:rPr lang="en-US" sz="4800" dirty="0">
                        <a:solidFill>
                          <a:srgbClr val="1C1C1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ℝ</m:t>
                    </m:r>
                  </m:oMath>
                </a14:m>
                <a:r>
                  <a:rPr lang="en-US" sz="4800" dirty="0">
                    <a:ea typeface="Cambria Math" panose="02040503050406030204" pitchFamily="18" charset="0"/>
                  </a:rPr>
                  <a:t> </a:t>
                </a:r>
                <a:endParaRPr lang="en-US" sz="480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C181C9F-6418-458C-958B-C03A766A30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9067800"/>
                <a:ext cx="11353800" cy="83099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7EDA37D-B472-4112-AA1B-3E15AAA387EA}"/>
                  </a:ext>
                </a:extLst>
              </p:cNvPr>
              <p:cNvSpPr/>
              <p:nvPr/>
            </p:nvSpPr>
            <p:spPr>
              <a:xfrm>
                <a:off x="4038600" y="9950272"/>
                <a:ext cx="848232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⟺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𝑚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−3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𝑚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+2&lt;0</m:t>
                      </m:r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57EDA37D-B472-4112-AA1B-3E15AAA387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9950272"/>
                <a:ext cx="8482322" cy="83099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D26FFED2-5AF3-4E06-A16E-D86889D94F3E}"/>
                  </a:ext>
                </a:extLst>
              </p:cNvPr>
              <p:cNvSpPr/>
              <p:nvPr/>
            </p:nvSpPr>
            <p:spPr>
              <a:xfrm>
                <a:off x="4038600" y="10832744"/>
                <a:ext cx="407028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1</m:t>
                    </m:r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sz="4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2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D26FFED2-5AF3-4E06-A16E-D86889D94F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10832744"/>
                <a:ext cx="4070281" cy="830997"/>
              </a:xfrm>
              <a:prstGeom prst="rect">
                <a:avLst/>
              </a:prstGeom>
              <a:blipFill>
                <a:blip r:embed="rId13"/>
                <a:stretch>
                  <a:fillRect t="-17647" r="-58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76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50" grpId="0"/>
      <p:bldP spid="51" grpId="0"/>
      <p:bldP spid="52" grpId="0"/>
      <p:bldP spid="56" grpId="0"/>
      <p:bldP spid="5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827B7579-D93A-46CC-83F0-EF89CB1227E5}"/>
              </a:ext>
            </a:extLst>
          </p:cNvPr>
          <p:cNvGrpSpPr/>
          <p:nvPr/>
        </p:nvGrpSpPr>
        <p:grpSpPr>
          <a:xfrm>
            <a:off x="838200" y="7696200"/>
            <a:ext cx="22136901" cy="5467006"/>
            <a:chOff x="1205494" y="6941416"/>
            <a:chExt cx="22139783" cy="6545984"/>
          </a:xfrm>
        </p:grpSpPr>
        <p:sp>
          <p:nvSpPr>
            <p:cNvPr id="45" name="Rounded Rectangle 124">
              <a:extLst>
                <a:ext uri="{FF2B5EF4-FFF2-40B4-BE49-F238E27FC236}">
                  <a16:creationId xmlns:a16="http://schemas.microsoft.com/office/drawing/2014/main" id="{36313ADE-3CCC-4FCA-A6FF-D51EA87C6162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E9E31165-6B2A-478A-AB1C-08C39AF04C0E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B2FFE1FB-F2C2-4A06-84FD-FC0CB646312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1B1453C-3938-4A90-AE73-D617A60912E5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128">
                <a:extLst>
                  <a:ext uri="{FF2B5EF4-FFF2-40B4-BE49-F238E27FC236}">
                    <a16:creationId xmlns:a16="http://schemas.microsoft.com/office/drawing/2014/main" id="{D5426C5B-C104-43A7-9DDE-EB788D48051B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50" name="Freeform 15">
                <a:extLst>
                  <a:ext uri="{FF2B5EF4-FFF2-40B4-BE49-F238E27FC236}">
                    <a16:creationId xmlns:a16="http://schemas.microsoft.com/office/drawing/2014/main" id="{CA11BC13-C54C-4F0B-87F7-7C8CC807762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514446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46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18872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188720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571867"/>
                <a:ext cx="1235654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ạo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là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571867"/>
                <a:ext cx="12356540" cy="847733"/>
              </a:xfrm>
              <a:prstGeom prst="rect">
                <a:avLst/>
              </a:prstGeom>
              <a:blipFill>
                <a:blip r:embed="rId4"/>
                <a:stretch>
                  <a:fillRect l="-2220" t="-14388" b="-374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000308" y="4876800"/>
                <a:ext cx="6560233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08" y="4876800"/>
                <a:ext cx="6560233" cy="158639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033714" y="4876800"/>
                <a:ext cx="5403980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800" b="1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 i="0" spc="-150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sz="4800" b="1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 dirty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en-US" sz="4800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</m:oMath>
                </a14:m>
                <a:r>
                  <a: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3714" y="4876800"/>
                <a:ext cx="5403980" cy="847733"/>
              </a:xfrm>
              <a:prstGeom prst="rect">
                <a:avLst/>
              </a:prstGeom>
              <a:blipFill>
                <a:blip r:embed="rId6"/>
                <a:stretch>
                  <a:fillRect t="-15108" b="-36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689786" y="6182792"/>
                <a:ext cx="6454214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i="0" dirty="0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m:rPr>
                          <m:nor/>
                        </m:rPr>
                        <a:rPr lang="en-GB" sz="4800" b="1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786" y="6182792"/>
                <a:ext cx="6454214" cy="8477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811000" y="6248400"/>
                <a:ext cx="564468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0" y="6248400"/>
                <a:ext cx="5644686" cy="8477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2205018" y="9155468"/>
                <a:ext cx="14489771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800" b="0" i="1" dirty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0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en-US" sz="4800" b="0" i="1"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2</m:t>
                    </m:r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  <m:r>
                      <a:rPr lang="en-US" sz="4800" b="0" i="1" dirty="0">
                        <a:latin typeface="Cambria Math" panose="02040503050406030204" pitchFamily="18" charset="0"/>
                      </a:rPr>
                      <m:t>−3</m:t>
                    </m:r>
                    <m:sSup>
                      <m:sSupPr>
                        <m:ctrlPr>
                          <a:rPr lang="en-US" sz="48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4800" b="0" i="1" dirty="0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018" y="9155468"/>
                <a:ext cx="14489771" cy="847733"/>
              </a:xfrm>
              <a:prstGeom prst="rect">
                <a:avLst/>
              </a:prstGeom>
              <a:blipFill>
                <a:blip r:embed="rId9"/>
                <a:stretch>
                  <a:fillRect l="-1935" t="-17266" b="-34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1497437" y="6163571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691614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>
            <a:extLst>
              <a:ext uri="{FF2B5EF4-FFF2-40B4-BE49-F238E27FC236}">
                <a16:creationId xmlns:a16="http://schemas.microsoft.com/office/drawing/2014/main" id="{2772508C-02F5-45FC-A1F0-847E0084CCE6}"/>
              </a:ext>
            </a:extLst>
          </p:cNvPr>
          <p:cNvGrpSpPr/>
          <p:nvPr/>
        </p:nvGrpSpPr>
        <p:grpSpPr>
          <a:xfrm>
            <a:off x="842050" y="8457647"/>
            <a:ext cx="22136901" cy="4953001"/>
            <a:chOff x="1205494" y="6941416"/>
            <a:chExt cx="22139783" cy="5070755"/>
          </a:xfrm>
        </p:grpSpPr>
        <p:sp>
          <p:nvSpPr>
            <p:cNvPr id="44" name="Rounded Rectangle 124">
              <a:extLst>
                <a:ext uri="{FF2B5EF4-FFF2-40B4-BE49-F238E27FC236}">
                  <a16:creationId xmlns:a16="http://schemas.microsoft.com/office/drawing/2014/main" id="{E72C740F-F6CD-4B19-B421-4A44C254C340}"/>
                </a:ext>
              </a:extLst>
            </p:cNvPr>
            <p:cNvSpPr/>
            <p:nvPr/>
          </p:nvSpPr>
          <p:spPr>
            <a:xfrm>
              <a:off x="1209586" y="7179459"/>
              <a:ext cx="22135691" cy="48327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7900D44B-9D2E-427C-BFFA-11DBFB2FDED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25D1F3BD-E879-4C1B-9166-D7344306626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FBF2A3F2-02B4-4CC9-AE7F-0F2BCF8C87D1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128">
                <a:extLst>
                  <a:ext uri="{FF2B5EF4-FFF2-40B4-BE49-F238E27FC236}">
                    <a16:creationId xmlns:a16="http://schemas.microsoft.com/office/drawing/2014/main" id="{97F5F85D-E935-4CF4-B694-111E205B0871}"/>
                  </a:ext>
                </a:extLst>
              </p:cNvPr>
              <p:cNvSpPr/>
              <p:nvPr/>
            </p:nvSpPr>
            <p:spPr>
              <a:xfrm flipV="1">
                <a:off x="1205494" y="6951955"/>
                <a:ext cx="774046" cy="7782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3317F688-B11B-4EEE-B94A-0E4C58D0167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98611" y="2399336"/>
            <a:ext cx="23391942" cy="5830264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5705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352800"/>
                <a:ext cx="12356540" cy="9260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Đạo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của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hàm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sup>
                    </m:sSup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 dirty="0" smtClean="0">
                        <a:latin typeface="Cambria Math" panose="02040503050406030204" pitchFamily="18" charset="0"/>
                      </a:rPr>
                      <m:t>𝒍𝒏</m:t>
                    </m:r>
                    <m:d>
                      <m:dPr>
                        <m:ctrlPr>
                          <a:rPr lang="en-US" sz="4800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 dirty="0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 dirty="0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latin typeface="Cambria" panose="02040503050406030204" pitchFamily="18" charset="0"/>
                    <a:ea typeface="Cambria" panose="02040503050406030204" pitchFamily="18" charset="0"/>
                    <a:cs typeface="Tahoma" pitchFamily="34" charset="0"/>
                  </a:rPr>
                  <a:t> là 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352800"/>
                <a:ext cx="12356540" cy="926087"/>
              </a:xfrm>
              <a:prstGeom prst="rect">
                <a:avLst/>
              </a:prstGeom>
              <a:blipFill>
                <a:blip r:embed="rId4"/>
                <a:stretch>
                  <a:fillRect l="-2220" t="-10526" r="-1480" b="-28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498793" y="4343400"/>
                <a:ext cx="6950007" cy="2230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793" y="4343400"/>
                <a:ext cx="6950007" cy="22309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1089976" y="4343400"/>
                <a:ext cx="6950007" cy="1492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89976" y="4343400"/>
                <a:ext cx="6950007" cy="1492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689786" y="6019800"/>
                <a:ext cx="6950006" cy="1556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  <m:sup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𝒍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786" y="6019800"/>
                <a:ext cx="6950006" cy="15560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1658600" y="6063779"/>
                <a:ext cx="6863886" cy="1480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dirty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 dirty="0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𝒙</m:t>
                          </m:r>
                        </m:sup>
                      </m:sSup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 dirty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dirty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1" dirty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58600" y="6063779"/>
                <a:ext cx="6863886" cy="14800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  <p:sp>
        <p:nvSpPr>
          <p:cNvPr id="58" name="Oval 57"/>
          <p:cNvSpPr/>
          <p:nvPr/>
        </p:nvSpPr>
        <p:spPr>
          <a:xfrm>
            <a:off x="11467608" y="6321723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/>
              <p:nvPr/>
            </p:nvSpPr>
            <p:spPr>
              <a:xfrm>
                <a:off x="1066800" y="9420093"/>
                <a:ext cx="8017772" cy="15868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en-US" sz="480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: </m:t>
                      </m:r>
                      <m:sSup>
                        <m:sSupPr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800" b="0" i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y</m:t>
                          </m:r>
                        </m:e>
                        <m:sup>
                          <m:r>
                            <a:rPr lang="en-US" sz="4800" b="0" i="0" smtClean="0">
                              <a:latin typeface="Cambria Math" panose="02040503050406030204" pitchFamily="18" charset="0"/>
                              <a:ea typeface="Cambria" panose="02040503050406030204" pitchFamily="18" charset="0"/>
                              <a:cs typeface="Tahoma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800" b="0" i="0" smtClean="0">
                          <a:latin typeface="Cambria Math" panose="02040503050406030204" pitchFamily="18" charset="0"/>
                          <a:ea typeface="Cambria" panose="02040503050406030204" pitchFamily="18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800" b="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4800" b="0" i="1" dirty="0">
                          <a:latin typeface="Cambria Math" panose="02040503050406030204" pitchFamily="18" charset="0"/>
                        </a:rPr>
                        <m:t>2+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b="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b="0" i="1" dirty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b="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A15313C-1879-4A28-8D3C-60FCF307D7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9420093"/>
                <a:ext cx="8017772" cy="15868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936001-D805-4417-BA2B-3D95A8BCFBB3}"/>
                  </a:ext>
                </a:extLst>
              </p:cNvPr>
              <p:cNvSpPr/>
              <p:nvPr/>
            </p:nvSpPr>
            <p:spPr>
              <a:xfrm>
                <a:off x="9026765" y="9419725"/>
                <a:ext cx="5212517" cy="1492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dirty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48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𝑙𝑛</m:t>
                      </m:r>
                      <m:r>
                        <a:rPr lang="en-US" sz="4800" i="1" dirty="0">
                          <a:latin typeface="Cambria Math" panose="02040503050406030204" pitchFamily="18" charset="0"/>
                        </a:rPr>
                        <m:t>2+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 dirty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4936001-D805-4417-BA2B-3D95A8BCFB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26765" y="9419725"/>
                <a:ext cx="5212517" cy="1492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398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8" grpId="0" animBg="1"/>
      <p:bldP spid="42" grpId="0"/>
      <p:bldP spid="5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294</TotalTime>
  <Words>2771</Words>
  <Application>Microsoft Office PowerPoint</Application>
  <PresentationFormat>Custom</PresentationFormat>
  <Paragraphs>324</Paragraphs>
  <Slides>20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1" baseType="lpstr">
      <vt:lpstr>Arial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Lợi Nguyễn Thái</cp:lastModifiedBy>
  <cp:revision>467</cp:revision>
  <dcterms:created xsi:type="dcterms:W3CDTF">2013-08-31T11:42:51Z</dcterms:created>
  <dcterms:modified xsi:type="dcterms:W3CDTF">2021-08-26T04:12:05Z</dcterms:modified>
</cp:coreProperties>
</file>